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66FF99"/>
  <w:body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2203"/>
        <w:gridCol w:w="2203"/>
        <w:gridCol w:w="1102"/>
        <w:gridCol w:w="1101"/>
        <w:gridCol w:w="2197"/>
        <w:gridCol w:w="1984"/>
      </w:tblGrid>
      <w:tr w:rsidR="00A72844" w:rsidRPr="00676497" w14:paraId="36306363" w14:textId="77777777" w:rsidTr="0084522D">
        <w:tc>
          <w:tcPr>
            <w:tcW w:w="2203" w:type="dxa"/>
            <w:shd w:val="clear" w:color="auto" w:fill="FFFFFF" w:themeFill="background1"/>
          </w:tcPr>
          <w:p w14:paraId="4A7A273C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Школа:</w:t>
            </w:r>
          </w:p>
          <w:p w14:paraId="4B4012BF" w14:textId="77777777" w:rsidR="000F3373" w:rsidRPr="00676497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676497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ОШ „  “</w:t>
            </w:r>
          </w:p>
        </w:tc>
        <w:tc>
          <w:tcPr>
            <w:tcW w:w="2203" w:type="dxa"/>
            <w:shd w:val="clear" w:color="auto" w:fill="FFFFFF" w:themeFill="background1"/>
          </w:tcPr>
          <w:p w14:paraId="741BFD14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Наставник:</w:t>
            </w:r>
          </w:p>
          <w:p w14:paraId="70C8E458" w14:textId="77777777" w:rsidR="000F3373" w:rsidRPr="00676497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2203" w:type="dxa"/>
            <w:gridSpan w:val="2"/>
            <w:shd w:val="clear" w:color="auto" w:fill="FFFFFF" w:themeFill="background1"/>
          </w:tcPr>
          <w:p w14:paraId="65ECFC60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редмет:</w:t>
            </w:r>
          </w:p>
          <w:p w14:paraId="4F9AEB2E" w14:textId="77777777" w:rsidR="000F3373" w:rsidRPr="00676497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676497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МАТЕМАТИКА</w:t>
            </w:r>
          </w:p>
        </w:tc>
        <w:tc>
          <w:tcPr>
            <w:tcW w:w="2203" w:type="dxa"/>
            <w:shd w:val="clear" w:color="auto" w:fill="FFFFFF" w:themeFill="background1"/>
          </w:tcPr>
          <w:p w14:paraId="053D2AAB" w14:textId="77777777" w:rsidR="000F3373" w:rsidRPr="00522E88" w:rsidRDefault="000F3373">
            <w:pPr>
              <w:rPr>
                <w:rFonts w:ascii="Times New Roman" w:hAnsi="Times New Roman" w:cs="Times New Roman"/>
                <w:b/>
                <w:color w:val="C0000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Разред и одељење:</w:t>
            </w:r>
          </w:p>
          <w:p w14:paraId="169A8544" w14:textId="77777777" w:rsidR="00224EA6" w:rsidRPr="00676497" w:rsidRDefault="00224EA6" w:rsidP="00224EA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 xml:space="preserve">5 / </w:t>
            </w:r>
          </w:p>
        </w:tc>
        <w:tc>
          <w:tcPr>
            <w:tcW w:w="2204" w:type="dxa"/>
            <w:shd w:val="clear" w:color="auto" w:fill="FFFFFF" w:themeFill="background1"/>
          </w:tcPr>
          <w:p w14:paraId="40F73C72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Редни број часа:</w:t>
            </w:r>
          </w:p>
          <w:p w14:paraId="67D6CAD6" w14:textId="7C1E2361" w:rsidR="00224EA6" w:rsidRPr="00676497" w:rsidRDefault="00E568B9" w:rsidP="008B4C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>1</w:t>
            </w:r>
            <w:r w:rsidR="00F40EDD">
              <w:rPr>
                <w:rFonts w:ascii="Times New Roman" w:hAnsi="Times New Roman" w:cs="Times New Roman"/>
                <w:b/>
                <w:sz w:val="28"/>
                <w:szCs w:val="28"/>
                <w:lang w:val="sr-Latn-RS"/>
              </w:rPr>
              <w:t>22</w:t>
            </w:r>
            <w:r w:rsidR="006B5386" w:rsidRPr="00676497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>.</w:t>
            </w:r>
          </w:p>
        </w:tc>
      </w:tr>
      <w:tr w:rsidR="00683A64" w:rsidRPr="00676497" w14:paraId="5D9141B8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7961992A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Наставна тема:</w:t>
            </w:r>
          </w:p>
          <w:p w14:paraId="303DD60C" w14:textId="77777777" w:rsidR="000F3373" w:rsidRPr="00676497" w:rsidRDefault="001104C6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ОСНА СИМЕТРИЈА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4F495284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Наставна јединица:</w:t>
            </w:r>
          </w:p>
          <w:p w14:paraId="4AEF68B8" w14:textId="77777777" w:rsidR="000F3373" w:rsidRPr="00676497" w:rsidRDefault="005461B8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eastAsia="Arial" w:hAnsi="Times New Roman" w:cs="Times New Roman"/>
                <w:color w:val="000000"/>
                <w:kern w:val="24"/>
                <w:sz w:val="24"/>
                <w:szCs w:val="24"/>
                <w:lang w:val="sr-Cyrl-RS"/>
              </w:rPr>
              <w:t>Симетрала дужи</w:t>
            </w:r>
          </w:p>
        </w:tc>
      </w:tr>
      <w:tr w:rsidR="00683A64" w:rsidRPr="00676497" w14:paraId="44D7D815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289318BF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Циљ часа:</w:t>
            </w:r>
          </w:p>
          <w:p w14:paraId="2E291641" w14:textId="77777777" w:rsidR="000F3373" w:rsidRPr="005461B8" w:rsidRDefault="005461B8" w:rsidP="003138E5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5461B8">
              <w:rPr>
                <w:rFonts w:ascii="Times New Roman" w:hAnsi="Times New Roman" w:cs="Times New Roman"/>
                <w:noProof/>
              </w:rPr>
              <w:t>Уочити особине и научити конструкцију симетрале дужи</w:t>
            </w:r>
            <w:r w:rsidRPr="005461B8">
              <w:rPr>
                <w:rFonts w:ascii="Times New Roman" w:hAnsi="Times New Roman" w:cs="Times New Roman"/>
                <w:noProof/>
                <w:lang w:val="sr-Cyrl-CS"/>
              </w:rPr>
              <w:t>.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79477E4C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Очекивани исходи</w:t>
            </w:r>
            <w:r w:rsidR="00356089"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 xml:space="preserve"> (ученик ће бити у стању да)</w:t>
            </w: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:</w:t>
            </w:r>
          </w:p>
          <w:p w14:paraId="46C51CC6" w14:textId="77777777" w:rsidR="000F3373" w:rsidRPr="008D0C8E" w:rsidRDefault="005461B8" w:rsidP="005461B8">
            <w:pPr>
              <w:numPr>
                <w:ilvl w:val="0"/>
                <w:numId w:val="8"/>
              </w:numPr>
              <w:ind w:left="171" w:hanging="171"/>
              <w:rPr>
                <w:rFonts w:ascii="Arial" w:eastAsia="Arial" w:hAnsi="Arial" w:cs="Arial"/>
                <w:lang w:val="ru-RU"/>
              </w:rPr>
            </w:pPr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струиш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е симетралу дужи и  примењује њена</w:t>
            </w:r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својств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;</w:t>
            </w:r>
          </w:p>
          <w:p w14:paraId="12EDB8D1" w14:textId="77777777" w:rsidR="008D0C8E" w:rsidRPr="005461B8" w:rsidRDefault="008D0C8E" w:rsidP="005461B8">
            <w:pPr>
              <w:numPr>
                <w:ilvl w:val="0"/>
                <w:numId w:val="8"/>
              </w:numPr>
              <w:ind w:left="171" w:hanging="171"/>
              <w:rPr>
                <w:rFonts w:ascii="Arial" w:eastAsia="Arial" w:hAnsi="Arial" w:cs="Arial"/>
                <w:lang w:val="ru-RU"/>
              </w:rPr>
            </w:pP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конструише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праву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која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је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нормална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на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дат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в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</w:tc>
      </w:tr>
      <w:tr w:rsidR="00683A64" w:rsidRPr="00676497" w14:paraId="2E710301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27897346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Тип часа:</w:t>
            </w:r>
          </w:p>
          <w:p w14:paraId="5F180F82" w14:textId="77777777" w:rsidR="000F3373" w:rsidRPr="00E568B9" w:rsidRDefault="00E568B9" w:rsidP="006764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Обрада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3917C837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Облик рада:</w:t>
            </w:r>
          </w:p>
          <w:p w14:paraId="6068C596" w14:textId="77777777" w:rsidR="000F3373" w:rsidRPr="00676497" w:rsidRDefault="00E568B9" w:rsidP="006764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Фронтални, дијалог</w:t>
            </w:r>
          </w:p>
        </w:tc>
      </w:tr>
      <w:tr w:rsidR="00683A64" w:rsidRPr="00676497" w14:paraId="19CB2ED3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408D0C57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ланиране активности наставника:</w:t>
            </w:r>
          </w:p>
          <w:p w14:paraId="7E1F2A50" w14:textId="77777777" w:rsidR="003170EB" w:rsidRPr="00676497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676497">
              <w:rPr>
                <w:rFonts w:ascii="Times New Roman" w:hAnsi="Times New Roman" w:cs="Times New Roman"/>
                <w:lang w:val="sr-Cyrl-RS"/>
              </w:rPr>
              <w:t>Развија и води дискусију, наводи ученике на закључке</w:t>
            </w:r>
          </w:p>
          <w:p w14:paraId="0CA72E8F" w14:textId="77777777" w:rsidR="00CA3883" w:rsidRPr="00676497" w:rsidRDefault="003170EB" w:rsidP="001C3F2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676497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Прати и вреднује рад ученика</w:t>
            </w:r>
            <w:r w:rsidRPr="00676497">
              <w:rPr>
                <w:rFonts w:ascii="Times New Roman" w:hAnsi="Times New Roman" w:cs="Times New Roman"/>
                <w:lang w:val="sr-Cyrl-RS"/>
              </w:rPr>
              <w:t xml:space="preserve"> 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04B1E238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ланиране активности ученика:</w:t>
            </w:r>
          </w:p>
          <w:p w14:paraId="37402FA6" w14:textId="77777777" w:rsidR="003170EB" w:rsidRPr="00676497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676497">
              <w:rPr>
                <w:rFonts w:ascii="Times New Roman" w:hAnsi="Times New Roman" w:cs="Times New Roman"/>
                <w:lang w:val="sr-Cyrl-RS"/>
              </w:rPr>
              <w:t>Активно учествује у анализи задатака</w:t>
            </w:r>
          </w:p>
          <w:p w14:paraId="3470BAB6" w14:textId="77777777" w:rsidR="003170EB" w:rsidRPr="00676497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676497">
              <w:rPr>
                <w:rFonts w:ascii="Times New Roman" w:hAnsi="Times New Roman" w:cs="Times New Roman"/>
                <w:lang w:val="sr-Cyrl-RS"/>
              </w:rPr>
              <w:t>Повезује, дискутује и изводи закључке</w:t>
            </w:r>
          </w:p>
          <w:p w14:paraId="63B7B5ED" w14:textId="77777777" w:rsidR="008100FE" w:rsidRPr="005461B8" w:rsidRDefault="008100FE" w:rsidP="005461B8">
            <w:pPr>
              <w:rPr>
                <w:rFonts w:ascii="Times New Roman" w:hAnsi="Times New Roman" w:cs="Times New Roman"/>
                <w:lang w:val="sr-Cyrl-RS"/>
              </w:rPr>
            </w:pPr>
          </w:p>
        </w:tc>
      </w:tr>
      <w:tr w:rsidR="000F3373" w:rsidRPr="00676497" w14:paraId="0252C147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22D01372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ровера остварености исхода:</w:t>
            </w:r>
          </w:p>
          <w:p w14:paraId="2386B822" w14:textId="77777777" w:rsidR="004C7BE7" w:rsidRPr="00676497" w:rsidRDefault="004C7BE7" w:rsidP="00676497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8100FE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Тачно урађени </w:t>
            </w: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примери – наставни листић</w:t>
            </w:r>
            <w:r w:rsidRPr="008100FE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.</w:t>
            </w:r>
          </w:p>
        </w:tc>
      </w:tr>
      <w:tr w:rsidR="00773F25" w:rsidRPr="00676497" w14:paraId="3A937317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3BCD7ADD" w14:textId="77777777" w:rsidR="000F3373" w:rsidRPr="00F40EDD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F40EDD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Коришћена литература:</w:t>
            </w:r>
          </w:p>
          <w:p w14:paraId="1EDF8459" w14:textId="77777777" w:rsidR="00945C34" w:rsidRPr="00993FED" w:rsidRDefault="00945C34" w:rsidP="00945C34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993FED">
              <w:rPr>
                <w:rFonts w:ascii="Times New Roman" w:hAnsi="Times New Roman" w:cs="Times New Roman"/>
                <w:lang w:val="sr-Cyrl-RS"/>
              </w:rPr>
              <w:t>МАТЕМАТИКА, уџбеник за пети разред основне школе, МАТЕМАТИСКОП, Владимир Стојановић</w:t>
            </w:r>
          </w:p>
          <w:p w14:paraId="7FE4FF74" w14:textId="77777777" w:rsidR="00945C34" w:rsidRDefault="00945C34" w:rsidP="00945C34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EF2B12">
              <w:rPr>
                <w:rFonts w:ascii="Times New Roman" w:hAnsi="Times New Roman" w:cs="Times New Roman"/>
                <w:lang w:val="sr-Cyrl-RS"/>
              </w:rPr>
              <w:t>Електронски додатак, Н. Вигњевић, Г. Поповић, В. Стојановић.</w:t>
            </w:r>
          </w:p>
          <w:p w14:paraId="79AB456E" w14:textId="0F28FD07" w:rsidR="000F3373" w:rsidRPr="00676497" w:rsidRDefault="00945C34" w:rsidP="00945C34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550C43">
              <w:rPr>
                <w:rFonts w:ascii="Times New Roman" w:hAnsi="Times New Roman" w:cs="Times New Roman"/>
                <w:lang w:val="sr-Cyrl-RS"/>
              </w:rPr>
              <w:t>Дигитални уџбеник Н. Вигњевић, М. Ковачевић, В. Стојановић.</w:t>
            </w:r>
            <w:r w:rsidR="00CF78CA" w:rsidRPr="00676497">
              <w:rPr>
                <w:rFonts w:ascii="Times New Roman" w:hAnsi="Times New Roman" w:cs="Times New Roman"/>
                <w:lang w:val="sr-Cyrl-RS"/>
              </w:rPr>
              <w:t>.</w:t>
            </w:r>
          </w:p>
        </w:tc>
      </w:tr>
      <w:tr w:rsidR="000F3373" w:rsidRPr="00676497" w14:paraId="17D4ADBD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4AB8F255" w14:textId="6C71FAF4" w:rsidR="00226DCE" w:rsidRPr="00AE5C37" w:rsidRDefault="00226DCE" w:rsidP="00226DCE">
            <w:pPr>
              <w:rPr>
                <w:rStyle w:val="Hyperlink"/>
                <w:rFonts w:ascii="Minion Pro" w:hAnsi="Minion Pro"/>
                <w:sz w:val="24"/>
                <w:szCs w:val="24"/>
                <w:lang w:val="sr-Cyrl-RS"/>
              </w:rPr>
            </w:pPr>
            <w:r w:rsidRPr="00EF2B12">
              <w:rPr>
                <w:rFonts w:ascii="Times New Roman" w:hAnsi="Times New Roman" w:cs="Times New Roman"/>
                <w:lang w:val="sr-Cyrl-RS"/>
              </w:rPr>
              <w:t xml:space="preserve">Ученици на клупама имају </w:t>
            </w:r>
            <w:r>
              <w:rPr>
                <w:rFonts w:ascii="Times New Roman" w:hAnsi="Times New Roman" w:cs="Times New Roman"/>
                <w:b/>
                <w:color w:val="0070C0"/>
                <w:lang w:val="sr-Cyrl-RS"/>
              </w:rPr>
              <w:t>Уџбеник</w:t>
            </w:r>
            <w:r w:rsidRPr="00EF2B12">
              <w:rPr>
                <w:rFonts w:ascii="Times New Roman" w:hAnsi="Times New Roman" w:cs="Times New Roman"/>
                <w:lang w:val="sr-Cyrl-RS"/>
              </w:rPr>
              <w:t>.</w:t>
            </w:r>
            <w:r w:rsidRPr="00536894">
              <w:rPr>
                <w:rFonts w:ascii="Minion Pro" w:hAnsi="Minion Pro" w:cs="Times New Roman"/>
                <w:sz w:val="24"/>
                <w:szCs w:val="24"/>
                <w:lang w:val="sr-Cyrl-RS"/>
              </w:rPr>
              <w:t xml:space="preserve">  </w:t>
            </w: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begin"/>
            </w:r>
            <w:r w:rsidR="00A20DE7">
              <w:rPr>
                <w:rFonts w:ascii="Minion Pro" w:hAnsi="Minion Pro"/>
                <w:sz w:val="24"/>
                <w:szCs w:val="24"/>
                <w:lang w:val="sr-Cyrl-RS"/>
              </w:rPr>
              <w:instrText>HYPERLINK "https://digit.matematiskop.co.rs/mod/lesson/view.php?id=83"</w:instrText>
            </w:r>
            <w:r>
              <w:rPr>
                <w:rFonts w:ascii="Minion Pro" w:hAnsi="Minion Pro"/>
                <w:sz w:val="24"/>
                <w:szCs w:val="24"/>
                <w:lang w:val="sr-Cyrl-RS"/>
              </w:rPr>
            </w: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separate"/>
            </w:r>
            <w:r w:rsidRPr="00AE5C37">
              <w:rPr>
                <w:rStyle w:val="Hyperlink"/>
                <w:rFonts w:ascii="Minion Pro" w:hAnsi="Minion Pro"/>
                <w:sz w:val="24"/>
                <w:szCs w:val="24"/>
                <w:lang w:val="sr-Cyrl-RS"/>
              </w:rPr>
              <w:t>Кликните на овај текст да бисте отворили наставну јединицу у дигиталном уџбенику</w:t>
            </w:r>
          </w:p>
          <w:p w14:paraId="34358225" w14:textId="77777777" w:rsidR="00226DCE" w:rsidRDefault="00226DCE" w:rsidP="00226DCE">
            <w:pPr>
              <w:rPr>
                <w:rFonts w:ascii="Minion Pro" w:hAnsi="Minion Pro" w:cs="Times New Roman"/>
                <w:lang w:val="sr-Cyrl-RS"/>
              </w:rPr>
            </w:pPr>
            <w:r>
              <w:rPr>
                <w:rFonts w:ascii="Minion Pro" w:hAnsi="Minion Pro"/>
                <w:sz w:val="24"/>
                <w:szCs w:val="24"/>
                <w:lang w:val="sr-Cyrl-RS"/>
              </w:rPr>
              <w:fldChar w:fldCharType="end"/>
            </w:r>
            <w:r w:rsidRPr="006B1615">
              <w:rPr>
                <w:rFonts w:ascii="Minion Pro" w:hAnsi="Minion Pro" w:cs="Times New Roman"/>
                <w:lang w:val="sr-Cyrl-RS"/>
              </w:rPr>
              <w:t xml:space="preserve"> Неопходно је да будете улоговани.</w:t>
            </w: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576"/>
              <w:gridCol w:w="8988"/>
            </w:tblGrid>
            <w:tr w:rsidR="00226DCE" w:rsidRPr="00B60E4F" w14:paraId="1E1A730D" w14:textId="77777777" w:rsidTr="003F6D77">
              <w:trPr>
                <w:jc w:val="center"/>
              </w:trPr>
              <w:tc>
                <w:tcPr>
                  <w:tcW w:w="1576" w:type="dxa"/>
                </w:tcPr>
                <w:p w14:paraId="03CE8210" w14:textId="77777777" w:rsidR="00226DCE" w:rsidRDefault="00226DCE" w:rsidP="00226DCE">
                  <w:pPr>
                    <w:jc w:val="center"/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noProof/>
                    </w:rPr>
                    <w:drawing>
                      <wp:inline distT="0" distB="0" distL="0" distR="0" wp14:anchorId="747430CA" wp14:editId="2880A1E1">
                        <wp:extent cx="594607" cy="756000"/>
                        <wp:effectExtent l="0" t="0" r="0" b="6350"/>
                        <wp:docPr id="19" name="Picture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" name="Picture 6"/>
                                <pic:cNvPicPr/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94607" cy="7560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988" w:type="dxa"/>
                  <w:vAlign w:val="center"/>
                </w:tcPr>
                <w:p w14:paraId="24605144" w14:textId="77777777" w:rsidR="00226DCE" w:rsidRDefault="00226DCE" w:rsidP="00226DCE">
                  <w:pPr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lang w:val="sr-Cyrl-RS"/>
                    </w:rPr>
                    <w:t>Место у лекцији у дигиталном уџбенику где можете покренути анимацију.</w:t>
                  </w:r>
                </w:p>
              </w:tc>
            </w:tr>
            <w:tr w:rsidR="00226DCE" w:rsidRPr="00B60E4F" w14:paraId="5FC45D39" w14:textId="77777777" w:rsidTr="003F6D77">
              <w:trPr>
                <w:jc w:val="center"/>
              </w:trPr>
              <w:tc>
                <w:tcPr>
                  <w:tcW w:w="1576" w:type="dxa"/>
                </w:tcPr>
                <w:p w14:paraId="77BC68ED" w14:textId="77777777" w:rsidR="00226DCE" w:rsidRDefault="00226DCE" w:rsidP="00226DCE">
                  <w:pPr>
                    <w:jc w:val="center"/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noProof/>
                    </w:rPr>
                    <w:drawing>
                      <wp:inline distT="0" distB="0" distL="0" distR="0" wp14:anchorId="69CF0F2D" wp14:editId="47861467">
                        <wp:extent cx="666843" cy="743054"/>
                        <wp:effectExtent l="0" t="0" r="0" b="0"/>
                        <wp:docPr id="20" name="Pictur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7"/>
                                <pic:cNvPicPr/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66843" cy="7430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988" w:type="dxa"/>
                  <w:vAlign w:val="center"/>
                </w:tcPr>
                <w:p w14:paraId="12123693" w14:textId="77777777" w:rsidR="00226DCE" w:rsidRDefault="00226DCE" w:rsidP="00226DCE">
                  <w:pPr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lang w:val="sr-Cyrl-RS"/>
                    </w:rPr>
                    <w:t>Место у лекцији у дигиталном уџбенику где можете покренути видео запис.</w:t>
                  </w:r>
                </w:p>
              </w:tc>
            </w:tr>
            <w:tr w:rsidR="00226DCE" w:rsidRPr="00B60E4F" w14:paraId="272FEBC2" w14:textId="77777777" w:rsidTr="003F6D77">
              <w:trPr>
                <w:jc w:val="center"/>
              </w:trPr>
              <w:tc>
                <w:tcPr>
                  <w:tcW w:w="1576" w:type="dxa"/>
                </w:tcPr>
                <w:p w14:paraId="0B3939EA" w14:textId="77777777" w:rsidR="00226DCE" w:rsidRDefault="00226DCE" w:rsidP="00226DCE">
                  <w:pPr>
                    <w:jc w:val="center"/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noProof/>
                    </w:rPr>
                    <w:drawing>
                      <wp:inline distT="0" distB="0" distL="0" distR="0" wp14:anchorId="7DC99233" wp14:editId="38FAA61D">
                        <wp:extent cx="700000" cy="720000"/>
                        <wp:effectExtent l="0" t="0" r="5080" b="4445"/>
                        <wp:docPr id="21" name="Picture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" name="Picture 8"/>
                                <pic:cNvPicPr/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00000" cy="7200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988" w:type="dxa"/>
                  <w:vAlign w:val="center"/>
                </w:tcPr>
                <w:p w14:paraId="2D6F7032" w14:textId="77777777" w:rsidR="00226DCE" w:rsidRDefault="00226DCE" w:rsidP="00226DCE">
                  <w:pPr>
                    <w:rPr>
                      <w:rFonts w:ascii="Minion Pro" w:hAnsi="Minion Pro" w:cs="Times New Roman"/>
                      <w:lang w:val="sr-Cyrl-RS"/>
                    </w:rPr>
                  </w:pPr>
                  <w:r>
                    <w:rPr>
                      <w:rFonts w:ascii="Minion Pro" w:hAnsi="Minion Pro" w:cs="Times New Roman"/>
                      <w:lang w:val="sr-Cyrl-RS"/>
                    </w:rPr>
                    <w:t>Место у лекцији у дигиталном уџбенику где можете покренути интерактивни задатак.</w:t>
                  </w:r>
                </w:p>
              </w:tc>
            </w:tr>
          </w:tbl>
          <w:p w14:paraId="7F8752C4" w14:textId="77777777" w:rsidR="00856045" w:rsidRPr="00676497" w:rsidRDefault="00856045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057F30C1" w14:textId="77777777" w:rsidR="000F3373" w:rsidRPr="00676497" w:rsidRDefault="00BF4B8D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u w:val="single"/>
                <w:lang w:val="sr-Cyrl-RS"/>
              </w:rPr>
              <w:t>Уводни део</w:t>
            </w:r>
            <w:r w:rsidRPr="00676497">
              <w:rPr>
                <w:rFonts w:ascii="Times New Roman" w:hAnsi="Times New Roman" w:cs="Times New Roman"/>
                <w:color w:val="0070C0"/>
                <w:lang w:val="sr-Cyrl-RS"/>
              </w:rPr>
              <w:t>:</w:t>
            </w:r>
            <w:r w:rsidR="00224EA6" w:rsidRPr="00676497">
              <w:rPr>
                <w:rFonts w:ascii="Times New Roman" w:hAnsi="Times New Roman" w:cs="Times New Roman"/>
                <w:color w:val="0070C0"/>
                <w:lang w:val="sr-Cyrl-RS"/>
              </w:rPr>
              <w:t xml:space="preserve"> </w:t>
            </w:r>
          </w:p>
          <w:p w14:paraId="7B7DFFDA" w14:textId="77777777" w:rsidR="005D2DDB" w:rsidRPr="00676497" w:rsidRDefault="005D2DDB">
            <w:pPr>
              <w:rPr>
                <w:rFonts w:ascii="Times New Roman" w:hAnsi="Times New Roman" w:cs="Times New Roman"/>
                <w:noProof/>
                <w:lang w:val="sr-Cyrl-RS"/>
              </w:rPr>
            </w:pPr>
          </w:p>
          <w:p w14:paraId="2BCD40B0" w14:textId="77777777" w:rsidR="00C13A68" w:rsidRPr="008D0C8E" w:rsidRDefault="00676497">
            <w:pPr>
              <w:rPr>
                <w:rFonts w:ascii="Times New Roman" w:eastAsia="Arial" w:hAnsi="Times New Roman" w:cs="Times New Roman"/>
                <w:color w:val="000000"/>
                <w:kern w:val="24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noProof/>
                <w:lang w:val="sr-Cyrl-RS"/>
              </w:rPr>
              <w:t xml:space="preserve">           </w:t>
            </w:r>
            <w:r w:rsidR="008D0C8E">
              <w:rPr>
                <w:rFonts w:ascii="Times New Roman" w:hAnsi="Times New Roman" w:cs="Times New Roman"/>
                <w:noProof/>
                <w:lang w:val="sr-Latn-RS"/>
              </w:rPr>
              <w:t xml:space="preserve">  </w:t>
            </w:r>
            <w:r w:rsidR="008D0C8E" w:rsidRPr="008D0C8E">
              <w:rPr>
                <w:rFonts w:ascii="Times New Roman" w:hAnsi="Times New Roman" w:cs="Times New Roman"/>
                <w:noProof/>
              </w:rPr>
              <w:t xml:space="preserve">Нацртамо неку косу праву </w:t>
            </w:r>
            <w:r w:rsidR="008D0C8E" w:rsidRPr="008D0C8E">
              <w:rPr>
                <w:rFonts w:ascii="Times New Roman" w:hAnsi="Times New Roman" w:cs="Times New Roman"/>
                <w:noProof/>
                <w:position w:val="-6"/>
              </w:rPr>
              <w:object w:dxaOrig="180" w:dyaOrig="220" w14:anchorId="0B793F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2pt;height:11.7pt" o:ole="">
                  <v:imagedata r:id="rId10" o:title=""/>
                </v:shape>
                <o:OLEObject Type="Embed" ProgID="Equation.DSMT4" ShapeID="_x0000_i1025" DrawAspect="Content" ObjectID="_1806610061" r:id="rId11"/>
              </w:object>
            </w:r>
            <w:r w:rsidR="008D0C8E" w:rsidRPr="008D0C8E">
              <w:rPr>
                <w:rFonts w:ascii="Times New Roman" w:hAnsi="Times New Roman" w:cs="Times New Roman"/>
                <w:noProof/>
              </w:rPr>
              <w:t xml:space="preserve">. (Сви цртају - један ученик на школској табли, а остали у својим свескама.) </w:t>
            </w:r>
            <w:r w:rsidR="008D0C8E" w:rsidRPr="008D0C8E">
              <w:rPr>
                <w:rFonts w:ascii="Times New Roman" w:hAnsi="Times New Roman" w:cs="Times New Roman"/>
                <w:noProof/>
                <w:lang w:val="sr-Cyrl-RS"/>
              </w:rPr>
              <w:t>И</w:t>
            </w:r>
            <w:r w:rsidR="008D0C8E" w:rsidRPr="008D0C8E">
              <w:rPr>
                <w:rFonts w:ascii="Times New Roman" w:hAnsi="Times New Roman" w:cs="Times New Roman"/>
                <w:noProof/>
              </w:rPr>
              <w:t>забере</w:t>
            </w:r>
            <w:r w:rsidR="008D0C8E" w:rsidRPr="008D0C8E">
              <w:rPr>
                <w:rFonts w:ascii="Times New Roman" w:hAnsi="Times New Roman" w:cs="Times New Roman"/>
                <w:noProof/>
                <w:lang w:val="sr-Cyrl-RS"/>
              </w:rPr>
              <w:t>мо</w:t>
            </w:r>
            <w:r w:rsidR="008D0C8E" w:rsidRPr="008D0C8E">
              <w:rPr>
                <w:rFonts w:ascii="Times New Roman" w:hAnsi="Times New Roman" w:cs="Times New Roman"/>
                <w:noProof/>
              </w:rPr>
              <w:t xml:space="preserve"> тачку </w:t>
            </w:r>
            <w:r w:rsidR="008D0C8E" w:rsidRPr="008D0C8E">
              <w:rPr>
                <w:rFonts w:ascii="Times New Roman" w:hAnsi="Times New Roman" w:cs="Times New Roman"/>
                <w:noProof/>
                <w:position w:val="-4"/>
              </w:rPr>
              <w:object w:dxaOrig="240" w:dyaOrig="260" w14:anchorId="458CC45C">
                <v:shape id="_x0000_i1026" type="#_x0000_t75" style="width:11.7pt;height:13.4pt" o:ole="">
                  <v:imagedata r:id="rId12" o:title=""/>
                </v:shape>
                <o:OLEObject Type="Embed" ProgID="Equation.DSMT4" ShapeID="_x0000_i1026" DrawAspect="Content" ObjectID="_1806610062" r:id="rId13"/>
              </w:object>
            </w:r>
            <w:r w:rsidR="008D0C8E" w:rsidRPr="008D0C8E">
              <w:rPr>
                <w:rFonts w:ascii="Times New Roman" w:hAnsi="Times New Roman" w:cs="Times New Roman"/>
                <w:noProof/>
              </w:rPr>
              <w:t xml:space="preserve"> ван праве </w:t>
            </w:r>
            <w:r w:rsidR="008D0C8E" w:rsidRPr="008D0C8E">
              <w:rPr>
                <w:rFonts w:ascii="Times New Roman" w:hAnsi="Times New Roman" w:cs="Times New Roman"/>
                <w:noProof/>
                <w:position w:val="-6"/>
              </w:rPr>
              <w:object w:dxaOrig="180" w:dyaOrig="220" w14:anchorId="4455E892">
                <v:shape id="_x0000_i1027" type="#_x0000_t75" style="width:9.2pt;height:11.7pt" o:ole="">
                  <v:imagedata r:id="rId14" o:title=""/>
                </v:shape>
                <o:OLEObject Type="Embed" ProgID="Equation.DSMT4" ShapeID="_x0000_i1027" DrawAspect="Content" ObjectID="_1806610063" r:id="rId15"/>
              </w:object>
            </w:r>
            <w:r w:rsidR="008D0C8E" w:rsidRPr="008D0C8E">
              <w:rPr>
                <w:rFonts w:ascii="Times New Roman" w:hAnsi="Times New Roman" w:cs="Times New Roman"/>
                <w:noProof/>
              </w:rPr>
              <w:t xml:space="preserve"> (и ученици на својим цртежима) и захтева</w:t>
            </w:r>
            <w:r w:rsidR="008D0C8E" w:rsidRPr="008D0C8E">
              <w:rPr>
                <w:rFonts w:ascii="Times New Roman" w:hAnsi="Times New Roman" w:cs="Times New Roman"/>
                <w:noProof/>
                <w:lang w:val="sr-Cyrl-RS"/>
              </w:rPr>
              <w:t>мо</w:t>
            </w:r>
            <w:r w:rsidR="008D0C8E" w:rsidRPr="008D0C8E">
              <w:rPr>
                <w:rFonts w:ascii="Times New Roman" w:hAnsi="Times New Roman" w:cs="Times New Roman"/>
                <w:noProof/>
              </w:rPr>
              <w:t xml:space="preserve"> да се конструише тачка </w:t>
            </w:r>
            <w:r w:rsidR="008D0C8E" w:rsidRPr="008D0C8E">
              <w:rPr>
                <w:rFonts w:ascii="Times New Roman" w:hAnsi="Times New Roman" w:cs="Times New Roman"/>
                <w:noProof/>
                <w:position w:val="-4"/>
              </w:rPr>
              <w:object w:dxaOrig="240" w:dyaOrig="260" w14:anchorId="2EC7F924">
                <v:shape id="_x0000_i1028" type="#_x0000_t75" style="width:11.7pt;height:13.4pt" o:ole="">
                  <v:imagedata r:id="rId16" o:title=""/>
                </v:shape>
                <o:OLEObject Type="Embed" ProgID="Equation.DSMT4" ShapeID="_x0000_i1028" DrawAspect="Content" ObjectID="_1806610064" r:id="rId17"/>
              </w:object>
            </w:r>
            <w:r w:rsidR="008D0C8E" w:rsidRPr="008D0C8E">
              <w:rPr>
                <w:rFonts w:ascii="Times New Roman" w:hAnsi="Times New Roman" w:cs="Times New Roman"/>
                <w:noProof/>
              </w:rPr>
              <w:t xml:space="preserve">, која је симетрична са </w:t>
            </w:r>
            <w:r w:rsidR="008D0C8E" w:rsidRPr="008D0C8E">
              <w:rPr>
                <w:rFonts w:ascii="Times New Roman" w:hAnsi="Times New Roman" w:cs="Times New Roman"/>
                <w:noProof/>
                <w:position w:val="-4"/>
              </w:rPr>
              <w:object w:dxaOrig="240" w:dyaOrig="260" w14:anchorId="48AD9439">
                <v:shape id="_x0000_i1029" type="#_x0000_t75" style="width:11.7pt;height:13.4pt" o:ole="">
                  <v:imagedata r:id="rId18" o:title=""/>
                </v:shape>
                <o:OLEObject Type="Embed" ProgID="Equation.DSMT4" ShapeID="_x0000_i1029" DrawAspect="Content" ObjectID="_1806610065" r:id="rId19"/>
              </w:object>
            </w:r>
            <w:r w:rsidR="008D0C8E" w:rsidRPr="008D0C8E">
              <w:rPr>
                <w:rFonts w:ascii="Times New Roman" w:hAnsi="Times New Roman" w:cs="Times New Roman"/>
                <w:noProof/>
              </w:rPr>
              <w:t xml:space="preserve"> у односу на </w:t>
            </w:r>
            <w:r w:rsidR="008D0C8E" w:rsidRPr="008D0C8E">
              <w:rPr>
                <w:rFonts w:ascii="Times New Roman" w:hAnsi="Times New Roman" w:cs="Times New Roman"/>
                <w:noProof/>
                <w:position w:val="-6"/>
              </w:rPr>
              <w:object w:dxaOrig="180" w:dyaOrig="220" w14:anchorId="461C26BF">
                <v:shape id="_x0000_i1030" type="#_x0000_t75" style="width:9.2pt;height:11.7pt" o:ole="">
                  <v:imagedata r:id="rId20" o:title=""/>
                </v:shape>
                <o:OLEObject Type="Embed" ProgID="Equation.DSMT4" ShapeID="_x0000_i1030" DrawAspect="Content" ObjectID="_1806610066" r:id="rId21"/>
              </w:object>
            </w:r>
            <w:r w:rsidR="008D0C8E" w:rsidRPr="008D0C8E">
              <w:rPr>
                <w:rFonts w:ascii="Times New Roman" w:hAnsi="Times New Roman" w:cs="Times New Roman"/>
                <w:noProof/>
              </w:rPr>
              <w:t xml:space="preserve">. Означимо пресечну тачку </w:t>
            </w:r>
            <w:r w:rsidR="008D0C8E" w:rsidRPr="008D0C8E">
              <w:rPr>
                <w:rFonts w:ascii="Times New Roman" w:hAnsi="Times New Roman" w:cs="Times New Roman"/>
                <w:noProof/>
                <w:position w:val="-6"/>
              </w:rPr>
              <w:object w:dxaOrig="220" w:dyaOrig="279" w14:anchorId="410757A3">
                <v:shape id="_x0000_i1031" type="#_x0000_t75" style="width:11.7pt;height:14.25pt" o:ole="">
                  <v:imagedata r:id="rId22" o:title=""/>
                </v:shape>
                <o:OLEObject Type="Embed" ProgID="Equation.DSMT4" ShapeID="_x0000_i1031" DrawAspect="Content" ObjectID="_1806610067" r:id="rId23"/>
              </w:object>
            </w:r>
            <w:r w:rsidR="008D0C8E" w:rsidRPr="008D0C8E">
              <w:rPr>
                <w:rFonts w:ascii="Times New Roman" w:hAnsi="Times New Roman" w:cs="Times New Roman"/>
                <w:noProof/>
              </w:rPr>
              <w:t xml:space="preserve"> праве </w:t>
            </w:r>
            <w:r w:rsidR="008D0C8E" w:rsidRPr="008D0C8E">
              <w:rPr>
                <w:rFonts w:ascii="Times New Roman" w:hAnsi="Times New Roman" w:cs="Times New Roman"/>
                <w:noProof/>
                <w:position w:val="-6"/>
              </w:rPr>
              <w:object w:dxaOrig="180" w:dyaOrig="220" w14:anchorId="51B9D16B">
                <v:shape id="_x0000_i1032" type="#_x0000_t75" style="width:9.2pt;height:11.7pt" o:ole="">
                  <v:imagedata r:id="rId24" o:title=""/>
                </v:shape>
                <o:OLEObject Type="Embed" ProgID="Equation.DSMT4" ShapeID="_x0000_i1032" DrawAspect="Content" ObjectID="_1806610068" r:id="rId25"/>
              </w:object>
            </w:r>
            <w:r w:rsidR="008D0C8E" w:rsidRPr="008D0C8E">
              <w:rPr>
                <w:rFonts w:ascii="Times New Roman" w:hAnsi="Times New Roman" w:cs="Times New Roman"/>
                <w:noProof/>
              </w:rPr>
              <w:t xml:space="preserve"> и дужи </w:t>
            </w:r>
            <w:r w:rsidR="008D0C8E" w:rsidRPr="008D0C8E">
              <w:rPr>
                <w:rFonts w:ascii="Times New Roman" w:hAnsi="Times New Roman" w:cs="Times New Roman"/>
                <w:noProof/>
                <w:position w:val="-4"/>
              </w:rPr>
              <w:object w:dxaOrig="400" w:dyaOrig="260" w14:anchorId="60A3E177">
                <v:shape id="_x0000_i1033" type="#_x0000_t75" style="width:20.1pt;height:13.4pt" o:ole="">
                  <v:imagedata r:id="rId26" o:title=""/>
                </v:shape>
                <o:OLEObject Type="Embed" ProgID="Equation.DSMT4" ShapeID="_x0000_i1033" DrawAspect="Content" ObjectID="_1806610069" r:id="rId27"/>
              </w:object>
            </w:r>
            <w:r w:rsidR="008D0C8E" w:rsidRPr="008D0C8E">
              <w:rPr>
                <w:rFonts w:ascii="Times New Roman" w:hAnsi="Times New Roman" w:cs="Times New Roman"/>
                <w:noProof/>
              </w:rPr>
              <w:t>.</w:t>
            </w:r>
            <w:r w:rsidRPr="008D0C8E">
              <w:rPr>
                <w:rFonts w:ascii="Times New Roman" w:hAnsi="Times New Roman" w:cs="Times New Roman"/>
                <w:noProof/>
                <w:lang w:val="sr-Cyrl-RS"/>
              </w:rPr>
              <w:t xml:space="preserve"> </w:t>
            </w:r>
          </w:p>
          <w:p w14:paraId="7C376864" w14:textId="77777777" w:rsidR="005D2DDB" w:rsidRPr="00676497" w:rsidRDefault="005D2DDB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74ACB6F7" w14:textId="77777777" w:rsidR="00BF4B8D" w:rsidRPr="00676497" w:rsidRDefault="00BF4B8D">
            <w:pPr>
              <w:rPr>
                <w:rFonts w:ascii="Times New Roman" w:hAnsi="Times New Roman" w:cs="Times New Roman"/>
                <w:color w:val="0070C0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u w:val="single"/>
                <w:lang w:val="sr-Cyrl-RS"/>
              </w:rPr>
              <w:t>Главни део</w:t>
            </w:r>
            <w:r w:rsidRPr="00676497">
              <w:rPr>
                <w:rFonts w:ascii="Times New Roman" w:hAnsi="Times New Roman" w:cs="Times New Roman"/>
                <w:color w:val="0070C0"/>
                <w:lang w:val="sr-Cyrl-RS"/>
              </w:rPr>
              <w:t>:</w:t>
            </w:r>
            <w:r w:rsidR="00224EA6" w:rsidRPr="00676497">
              <w:rPr>
                <w:rFonts w:ascii="Times New Roman" w:hAnsi="Times New Roman" w:cs="Times New Roman"/>
                <w:color w:val="0070C0"/>
                <w:lang w:val="sr-Cyrl-RS"/>
              </w:rPr>
              <w:t xml:space="preserve"> </w:t>
            </w:r>
          </w:p>
          <w:p w14:paraId="20F41EA3" w14:textId="77777777" w:rsidR="008100FE" w:rsidRPr="00676497" w:rsidRDefault="008100FE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</w:p>
          <w:p w14:paraId="50482543" w14:textId="2A802E7F" w:rsid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Дефинишемо симетралу дате дужи (користимо нацртану дуж </w:t>
            </w:r>
            <w:r w:rsidRPr="008D0C8E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</w:rPr>
              <w:object w:dxaOrig="400" w:dyaOrig="260" w14:anchorId="0A0D8C24">
                <v:shape id="_x0000_i1034" type="#_x0000_t75" style="width:20.1pt;height:13.4pt" o:ole="">
                  <v:imagedata r:id="rId28" o:title=""/>
                </v:shape>
                <o:OLEObject Type="Embed" ProgID="Equation.DSMT4" ShapeID="_x0000_i1034" DrawAspect="Content" ObjectID="_1806610070" r:id="rId29"/>
              </w:objec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и праву </w:t>
            </w:r>
            <w:r w:rsidRPr="008D0C8E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180" w:dyaOrig="220" w14:anchorId="44C608DC">
                <v:shape id="_x0000_i1035" type="#_x0000_t75" style="width:9.2pt;height:11.7pt" o:ole="">
                  <v:imagedata r:id="rId30" o:title=""/>
                </v:shape>
                <o:OLEObject Type="Embed" ProgID="Equation.DSMT4" ShapeID="_x0000_i1035" DrawAspect="Content" ObjectID="_1806610071" r:id="rId31"/>
              </w:objec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).</w:t>
            </w:r>
          </w:p>
          <w:p w14:paraId="12848CBD" w14:textId="0217F6E5" w:rsidR="00A20DE7" w:rsidRPr="008D0C8E" w:rsidRDefault="00A20DE7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Minion Pro" w:hAnsi="Minion Pro" w:cs="Times New Roman"/>
                <w:noProof/>
              </w:rPr>
              <w:drawing>
                <wp:inline distT="0" distB="0" distL="0" distR="0" wp14:anchorId="6C676690" wp14:editId="55D68512">
                  <wp:extent cx="594607" cy="756000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607" cy="75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ACA5134" w14:textId="77777777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3E9A3E3D" w14:textId="77777777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Одмах уочавамо основне особине:</w:t>
            </w:r>
          </w:p>
          <w:p w14:paraId="3E5277DC" w14:textId="77777777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7CCD1A9F" w14:textId="77777777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8D0C8E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</w:rPr>
              <w:object w:dxaOrig="220" w:dyaOrig="300" w14:anchorId="7C4EBA35">
                <v:shape id="_x0000_i1036" type="#_x0000_t75" style="width:11.7pt;height:15.05pt" o:ole="">
                  <v:imagedata r:id="rId32" o:title=""/>
                </v:shape>
                <o:OLEObject Type="Embed" ProgID="Equation.DSMT4" ShapeID="_x0000_i1036" DrawAspect="Content" ObjectID="_1806610072" r:id="rId33"/>
              </w:objec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Симетрала је нормална на дуж (</w:t>
            </w:r>
            <w:r w:rsidRPr="008D0C8E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180" w:dyaOrig="220" w14:anchorId="734A7EBC">
                <v:shape id="_x0000_i1037" type="#_x0000_t75" style="width:9.2pt;height:11.7pt" o:ole="">
                  <v:imagedata r:id="rId34" o:title=""/>
                </v:shape>
                <o:OLEObject Type="Embed" ProgID="Equation.DSMT4" ShapeID="_x0000_i1037" DrawAspect="Content" ObjectID="_1806610073" r:id="rId35"/>
              </w:objec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нормална на </w:t>
            </w:r>
            <w:r w:rsidRPr="008D0C8E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</w:rPr>
              <w:object w:dxaOrig="400" w:dyaOrig="260" w14:anchorId="0BECD954">
                <v:shape id="_x0000_i1038" type="#_x0000_t75" style="width:20.1pt;height:13.4pt" o:ole="">
                  <v:imagedata r:id="rId36" o:title=""/>
                </v:shape>
                <o:OLEObject Type="Embed" ProgID="Equation.DSMT4" ShapeID="_x0000_i1038" DrawAspect="Content" ObjectID="_1806610074" r:id="rId37"/>
              </w:objec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).</w:t>
            </w:r>
          </w:p>
          <w:p w14:paraId="63832E96" w14:textId="77777777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3A9F0ED4" w14:textId="77777777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8D0C8E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</w:rPr>
              <w:object w:dxaOrig="260" w:dyaOrig="300" w14:anchorId="185A15B4">
                <v:shape id="_x0000_i1039" type="#_x0000_t75" style="width:13.4pt;height:15.05pt" o:ole="">
                  <v:imagedata r:id="rId38" o:title=""/>
                </v:shape>
                <o:OLEObject Type="Embed" ProgID="Equation.DSMT4" ShapeID="_x0000_i1039" DrawAspect="Content" ObjectID="_1806610075" r:id="rId39"/>
              </w:objec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Симетрала полови дуж (</w:t>
            </w:r>
            <w:r w:rsidRPr="008D0C8E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900" w:dyaOrig="279" w14:anchorId="52FF57FB">
                <v:shape id="_x0000_i1040" type="#_x0000_t75" style="width:45.2pt;height:14.25pt" o:ole="">
                  <v:imagedata r:id="rId40" o:title=""/>
                </v:shape>
                <o:OLEObject Type="Embed" ProgID="Equation.DSMT4" ShapeID="_x0000_i1040" DrawAspect="Content" ObjectID="_1806610076" r:id="rId41"/>
              </w:objec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).</w:t>
            </w:r>
          </w:p>
          <w:p w14:paraId="0308A8CC" w14:textId="77777777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7E403C0C" w14:textId="77777777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8D0C8E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240" w:dyaOrig="320" w14:anchorId="28DF1DDD">
                <v:shape id="_x0000_i1041" type="#_x0000_t75" style="width:11.7pt;height:15.9pt" o:ole="">
                  <v:imagedata r:id="rId42" o:title=""/>
                </v:shape>
                <o:OLEObject Type="Embed" ProgID="Equation.DSMT4" ShapeID="_x0000_i1041" DrawAspect="Content" ObjectID="_1806610077" r:id="rId43"/>
              </w:objec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Свака тачка </w:t>
            </w:r>
            <w:r w:rsidRPr="008D0C8E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</w:rPr>
              <w:object w:dxaOrig="320" w:dyaOrig="260" w14:anchorId="12896D6C">
                <v:shape id="_x0000_i1042" type="#_x0000_t75" style="width:15.9pt;height:13.4pt" o:ole="">
                  <v:imagedata r:id="rId44" o:title=""/>
                </v:shape>
                <o:OLEObject Type="Embed" ProgID="Equation.DSMT4" ShapeID="_x0000_i1042" DrawAspect="Content" ObjectID="_1806610078" r:id="rId45"/>
              </w:objec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симетрале једнако је удаљена од крајева дужи (</w:t>
            </w:r>
            <w:r w:rsidRPr="008D0C8E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</w:rPr>
              <w:object w:dxaOrig="1080" w:dyaOrig="260" w14:anchorId="3D377C4F">
                <v:shape id="_x0000_i1043" type="#_x0000_t75" style="width:54.4pt;height:13.4pt" o:ole="">
                  <v:imagedata r:id="rId46" o:title=""/>
                </v:shape>
                <o:OLEObject Type="Embed" ProgID="Equation.DSMT4" ShapeID="_x0000_i1043" DrawAspect="Content" ObjectID="_1806610079" r:id="rId47"/>
              </w:objec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, где је </w:t>
            </w:r>
            <w:r w:rsidRPr="008D0C8E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660" w:dyaOrig="279" w14:anchorId="14A8C5C2">
                <v:shape id="_x0000_i1044" type="#_x0000_t75" style="width:32.65pt;height:14.25pt" o:ole="">
                  <v:imagedata r:id="rId48" o:title=""/>
                </v:shape>
                <o:OLEObject Type="Embed" ProgID="Equation.DSMT4" ShapeID="_x0000_i1044" DrawAspect="Content" ObjectID="_1806610080" r:id="rId49"/>
              </w:objec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).</w:t>
            </w:r>
          </w:p>
          <w:p w14:paraId="014CA36F" w14:textId="77777777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7426824F" w14:textId="77777777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Затим, решавамо </w:t>
            </w:r>
            <w:r w:rsidRPr="008D0C8E">
              <w:rPr>
                <w:rFonts w:ascii="Times New Roman" w:eastAsia="Times New Roman" w:hAnsi="Times New Roman" w:cs="Times New Roman"/>
                <w:b/>
                <w:bCs/>
                <w:noProof/>
                <w:sz w:val="24"/>
                <w:szCs w:val="24"/>
              </w:rPr>
              <w:t>задатак</w: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: конструисат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и симетралу дате дужи</w: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.</w:t>
            </w:r>
          </w:p>
          <w:p w14:paraId="0461F841" w14:textId="77777777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3D7D95AD" w14:textId="77777777" w:rsid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Разматрамо неке основне конструкције у којима се користе особине симетрале дужи. Треба истаћи да симетрале омогућавају поделе дужи на половине, четвртине итд.</w:t>
            </w:r>
          </w:p>
          <w:p w14:paraId="15E3F34E" w14:textId="02295024" w:rsid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58C4831D" w14:textId="43B3CF4B" w:rsidR="008D0C8E" w:rsidRPr="00A20DE7" w:rsidRDefault="008D0C8E" w:rsidP="00A20DE7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Решавамо </w: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>пример</w:t>
            </w:r>
            <w:r w:rsidRPr="008D0C8E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 xml:space="preserve"> 1</w:t>
            </w:r>
            <w:r w:rsidRPr="008D0C8E">
              <w:rPr>
                <w:rFonts w:ascii="Times New Roman" w:eastAsia="Times New Roman" w:hAnsi="Times New Roman" w:cs="Times New Roman"/>
                <w:noProof/>
                <w:color w:val="0070C0"/>
                <w:sz w:val="24"/>
                <w:szCs w:val="24"/>
              </w:rPr>
              <w:t xml:space="preserve"> </w: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(конструкција нормал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е из дате тачке на дату праву)</w: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. </w:t>
            </w:r>
          </w:p>
          <w:p w14:paraId="2287752F" w14:textId="26799A58" w:rsidR="003D2EAA" w:rsidRDefault="003D2EAA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05E6D178" w14:textId="116B1396" w:rsidR="008D0C8E" w:rsidRPr="008D0C8E" w:rsidRDefault="00FB0CCD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drawing>
                <wp:anchor distT="0" distB="0" distL="114300" distR="114300" simplePos="0" relativeHeight="251663360" behindDoc="0" locked="0" layoutInCell="1" allowOverlap="1" wp14:anchorId="45DEA8AB" wp14:editId="4D2C92A1">
                  <wp:simplePos x="0" y="0"/>
                  <wp:positionH relativeFrom="column">
                    <wp:posOffset>5852795</wp:posOffset>
                  </wp:positionH>
                  <wp:positionV relativeFrom="paragraph">
                    <wp:posOffset>2608580</wp:posOffset>
                  </wp:positionV>
                  <wp:extent cx="597535" cy="756285"/>
                  <wp:effectExtent l="0" t="0" r="0" b="5715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535" cy="7562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A72844"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7EA2A5CA" wp14:editId="043B62D0">
                  <wp:simplePos x="0" y="0"/>
                  <wp:positionH relativeFrom="column">
                    <wp:posOffset>4445</wp:posOffset>
                  </wp:positionH>
                  <wp:positionV relativeFrom="paragraph">
                    <wp:posOffset>449580</wp:posOffset>
                  </wp:positionV>
                  <wp:extent cx="6489700" cy="2724150"/>
                  <wp:effectExtent l="0" t="0" r="6350" b="0"/>
                  <wp:wrapTopAndBottom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241" t="47901" r="24259" b="12922"/>
                          <a:stretch/>
                        </pic:blipFill>
                        <pic:spPr bwMode="auto">
                          <a:xfrm>
                            <a:off x="0" y="0"/>
                            <a:ext cx="6489700" cy="2724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D0C8E"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Ради увежбавања конструкције нормале из </w:t>
            </w:r>
            <w:r w:rsidR="008D0C8E" w:rsidRPr="008D0C8E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>примера 1</w:t>
            </w:r>
            <w:r w:rsidR="008D0C8E"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, препоручљиво је </w:t>
            </w:r>
            <w:r w:rsid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решити </w:t>
            </w:r>
            <w:r w:rsid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још</w:t>
            </w:r>
            <w:r w:rsidR="008D0C8E"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по један случај кад је права </w:t>
            </w:r>
            <w:r w:rsidR="008D0C8E" w:rsidRPr="008D0C8E"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260" w14:anchorId="29B75BE6">
                <v:shape id="_x0000_i1045" type="#_x0000_t75" style="width:11.7pt;height:13.4pt" o:ole="">
                  <v:imagedata r:id="rId52" o:title=""/>
                </v:shape>
                <o:OLEObject Type="Embed" ProgID="Equation.DSMT4" ShapeID="_x0000_i1045" DrawAspect="Content" ObjectID="_1806610081" r:id="rId53"/>
              </w:object>
            </w:r>
            <w:r w:rsid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вертикална или коса</w:t>
            </w:r>
            <w:r w:rsidR="008D0C8E"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. </w:t>
            </w:r>
          </w:p>
          <w:p w14:paraId="02FEAB95" w14:textId="37AA0ABF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1463F817" w14:textId="31E243F6" w:rsidR="00A72844" w:rsidRPr="00FB0CCD" w:rsidRDefault="00A72844" w:rsidP="00FB0CCD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74EBD99C" w14:textId="51F756F7" w:rsidR="00A20DE7" w:rsidRDefault="008D0C8E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Такође, решавамо проблем: </w:t>
            </w:r>
            <w:r w:rsidRPr="008D0C8E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 xml:space="preserve">Конструисати тачку </w:t>
            </w:r>
            <w:r w:rsidRPr="008D0C8E">
              <w:rPr>
                <w:rFonts w:ascii="Times New Roman" w:eastAsia="Times New Roman" w:hAnsi="Times New Roman" w:cs="Times New Roman"/>
                <w:i/>
                <w:iCs/>
                <w:noProof/>
                <w:position w:val="-4"/>
                <w:sz w:val="24"/>
                <w:szCs w:val="24"/>
              </w:rPr>
              <w:object w:dxaOrig="320" w:dyaOrig="260" w14:anchorId="7A4D57C6">
                <v:shape id="_x0000_i1046" type="#_x0000_t75" style="width:15.9pt;height:13.4pt" o:ole="">
                  <v:imagedata r:id="rId54" o:title=""/>
                </v:shape>
                <o:OLEObject Type="Embed" ProgID="Equation.DSMT4" ShapeID="_x0000_i1046" DrawAspect="Content" ObjectID="_1806610082" r:id="rId55"/>
              </w:object>
            </w:r>
            <w:r w:rsidRPr="008D0C8E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 xml:space="preserve">, симетричну датој тачки </w:t>
            </w:r>
            <w:r w:rsidRPr="008D0C8E">
              <w:rPr>
                <w:rFonts w:ascii="Times New Roman" w:eastAsia="Times New Roman" w:hAnsi="Times New Roman" w:cs="Times New Roman"/>
                <w:i/>
                <w:iCs/>
                <w:noProof/>
                <w:position w:val="-6"/>
                <w:sz w:val="24"/>
                <w:szCs w:val="24"/>
              </w:rPr>
              <w:object w:dxaOrig="279" w:dyaOrig="279" w14:anchorId="042D433D">
                <v:shape id="_x0000_i1047" type="#_x0000_t75" style="width:14.25pt;height:14.25pt" o:ole="">
                  <v:imagedata r:id="rId56" o:title=""/>
                </v:shape>
                <o:OLEObject Type="Embed" ProgID="Equation.DSMT4" ShapeID="_x0000_i1047" DrawAspect="Content" ObjectID="_1806610083" r:id="rId57"/>
              </w:object>
            </w:r>
            <w:r w:rsidRPr="008D0C8E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 xml:space="preserve"> у односу на дату праву </w:t>
            </w:r>
            <w:r w:rsidRPr="008D0C8E">
              <w:rPr>
                <w:rFonts w:ascii="Times New Roman" w:eastAsia="Times New Roman" w:hAnsi="Times New Roman" w:cs="Times New Roman"/>
                <w:i/>
                <w:iCs/>
                <w:noProof/>
                <w:position w:val="-10"/>
                <w:sz w:val="24"/>
                <w:szCs w:val="24"/>
              </w:rPr>
              <w:object w:dxaOrig="240" w:dyaOrig="260" w14:anchorId="57793BD2">
                <v:shape id="_x0000_i1048" type="#_x0000_t75" style="width:11.7pt;height:13.4pt" o:ole="">
                  <v:imagedata r:id="rId58" o:title=""/>
                </v:shape>
                <o:OLEObject Type="Embed" ProgID="Equation.DSMT4" ShapeID="_x0000_i1048" DrawAspect="Content" ObjectID="_1806610084" r:id="rId59"/>
              </w:object>
            </w:r>
            <w:r w:rsidRPr="008D0C8E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</w:rPr>
              <w:t>, користећи се само шестаром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(</w:t>
            </w:r>
            <w:r w:rsidRPr="008D0C8E">
              <w:rPr>
                <w:rFonts w:ascii="Times New Roman" w:eastAsia="Times New Roman" w:hAnsi="Times New Roman" w:cs="Times New Roman"/>
                <w:b/>
                <w:noProof/>
                <w:color w:val="0070C0"/>
                <w:sz w:val="24"/>
                <w:szCs w:val="24"/>
                <w:lang w:val="sr-Cyrl-RS"/>
              </w:rPr>
              <w:t>пример 2</w:t>
            </w: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).</w:t>
            </w:r>
          </w:p>
          <w:p w14:paraId="46E7F200" w14:textId="7EFE5C0B" w:rsidR="00A72844" w:rsidRDefault="00A72844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4D876FC7" w14:textId="285F0009" w:rsidR="00A72844" w:rsidRDefault="00A72844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7EF8AF46" w14:textId="7984EF41" w:rsidR="00A72844" w:rsidRDefault="00FB0CCD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4D5BDCF7" wp14:editId="1E74FF7B">
                  <wp:simplePos x="0" y="0"/>
                  <wp:positionH relativeFrom="column">
                    <wp:posOffset>23495</wp:posOffset>
                  </wp:positionH>
                  <wp:positionV relativeFrom="paragraph">
                    <wp:posOffset>-120650</wp:posOffset>
                  </wp:positionV>
                  <wp:extent cx="6115685" cy="1581150"/>
                  <wp:effectExtent l="0" t="0" r="0" b="0"/>
                  <wp:wrapTight wrapText="bothSides">
                    <wp:wrapPolygon edited="0">
                      <wp:start x="0" y="0"/>
                      <wp:lineTo x="0" y="21340"/>
                      <wp:lineTo x="21530" y="21340"/>
                      <wp:lineTo x="21530" y="0"/>
                      <wp:lineTo x="0" y="0"/>
                    </wp:wrapPolygon>
                  </wp:wrapTight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426" t="30288" r="25000" b="46008"/>
                          <a:stretch/>
                        </pic:blipFill>
                        <pic:spPr bwMode="auto">
                          <a:xfrm>
                            <a:off x="0" y="0"/>
                            <a:ext cx="6115685" cy="1581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4C4DD5FA" w14:textId="1E753917" w:rsidR="00A72844" w:rsidRDefault="00A72844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3CF2A5DB" w14:textId="6361D9CB" w:rsidR="00A72844" w:rsidRDefault="00A72844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5819CCE0" w14:textId="28067310" w:rsidR="00A72844" w:rsidRDefault="00A72844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4E968DC7" w14:textId="00C9DA32" w:rsidR="00A72844" w:rsidRDefault="00A72844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5AC46DE7" w14:textId="3E2CC914" w:rsidR="00A72844" w:rsidRDefault="00A72844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26A19320" w14:textId="34BF7FD0" w:rsidR="00A72844" w:rsidRDefault="00A72844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59692E69" w14:textId="722FFA7A" w:rsidR="00A72844" w:rsidRDefault="00A72844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62658FE0" w14:textId="2BB48DEC" w:rsidR="00A72844" w:rsidRDefault="00A72844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203539F7" w14:textId="21C153AD" w:rsidR="00A72844" w:rsidRDefault="00A72844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7AFFCEEF" w14:textId="77777777" w:rsidR="00FB0CCD" w:rsidRDefault="00FB0CCD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noProof/>
              </w:rPr>
            </w:pPr>
          </w:p>
          <w:p w14:paraId="44B76C62" w14:textId="11F184EB" w:rsidR="00A72844" w:rsidRPr="008D0C8E" w:rsidRDefault="00A72844" w:rsidP="003D2EAA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1DC074F2" w14:textId="0906BA47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7B5329C6" w14:textId="77777777" w:rsid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Треба истаћи да симетрале омогућавају поделе дужи на половине, четвртине итд.</w:t>
            </w:r>
          </w:p>
          <w:p w14:paraId="4076842B" w14:textId="6F8AB587" w:rsid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1DB94D8D" w14:textId="61687508" w:rsidR="008D0C8E" w:rsidRDefault="00683A64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5AE94399" wp14:editId="19575369">
                  <wp:simplePos x="0" y="0"/>
                  <wp:positionH relativeFrom="column">
                    <wp:posOffset>104008</wp:posOffset>
                  </wp:positionH>
                  <wp:positionV relativeFrom="paragraph">
                    <wp:posOffset>232410</wp:posOffset>
                  </wp:positionV>
                  <wp:extent cx="6185535" cy="1670050"/>
                  <wp:effectExtent l="0" t="0" r="5715" b="6350"/>
                  <wp:wrapTight wrapText="bothSides">
                    <wp:wrapPolygon edited="0">
                      <wp:start x="0" y="0"/>
                      <wp:lineTo x="0" y="21436"/>
                      <wp:lineTo x="21553" y="21436"/>
                      <wp:lineTo x="21553" y="0"/>
                      <wp:lineTo x="0" y="0"/>
                    </wp:wrapPolygon>
                  </wp:wrapTight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333" t="37037" r="24537" b="37942"/>
                          <a:stretch/>
                        </pic:blipFill>
                        <pic:spPr bwMode="auto">
                          <a:xfrm>
                            <a:off x="0" y="0"/>
                            <a:ext cx="6185535" cy="1670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 xml:space="preserve">То демонстрирамо кроз </w:t>
            </w:r>
            <w:r w:rsidR="008D0C8E" w:rsidRPr="008D0C8E">
              <w:rPr>
                <w:rFonts w:ascii="Times New Roman" w:eastAsia="Times New Roman" w:hAnsi="Times New Roman" w:cs="Times New Roman"/>
                <w:b/>
                <w:noProof/>
                <w:color w:val="0070C0"/>
                <w:sz w:val="24"/>
                <w:szCs w:val="24"/>
                <w:lang w:val="sr-Cyrl-RS"/>
              </w:rPr>
              <w:t>пример 3</w:t>
            </w:r>
            <w:r w:rsid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.</w:t>
            </w:r>
          </w:p>
          <w:p w14:paraId="01ED4A80" w14:textId="49F1EEF1" w:rsidR="00683A64" w:rsidRDefault="00683A64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68E0CB39" w14:textId="4BD613AE" w:rsidR="008D0C8E" w:rsidRPr="008D0C8E" w:rsidRDefault="008D0C8E" w:rsidP="008D0C8E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7A0537CE" w14:textId="7C9F359F" w:rsidR="008100FE" w:rsidRPr="00676497" w:rsidRDefault="00683A64" w:rsidP="00683A64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1" locked="0" layoutInCell="1" allowOverlap="1" wp14:anchorId="103DF463" wp14:editId="578D7EB4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246380</wp:posOffset>
                  </wp:positionV>
                  <wp:extent cx="6186805" cy="1860550"/>
                  <wp:effectExtent l="0" t="0" r="4445" b="6350"/>
                  <wp:wrapTight wrapText="bothSides">
                    <wp:wrapPolygon edited="0">
                      <wp:start x="0" y="0"/>
                      <wp:lineTo x="0" y="21453"/>
                      <wp:lineTo x="21549" y="21453"/>
                      <wp:lineTo x="21549" y="0"/>
                      <wp:lineTo x="0" y="0"/>
                    </wp:wrapPolygon>
                  </wp:wrapTight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334" t="29465" r="24629" b="42716"/>
                          <a:stretch/>
                        </pic:blipFill>
                        <pic:spPr bwMode="auto">
                          <a:xfrm>
                            <a:off x="0" y="0"/>
                            <a:ext cx="6186805" cy="18605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8D0C8E"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На крају решимо и </w:t>
            </w:r>
            <w:r w:rsidR="008D0C8E" w:rsidRPr="008D0C8E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</w:rPr>
              <w:t xml:space="preserve">пример </w:t>
            </w:r>
            <w:r w:rsidR="008D0C8E" w:rsidRPr="008D0C8E">
              <w:rPr>
                <w:rFonts w:ascii="Times New Roman" w:eastAsia="Times New Roman" w:hAnsi="Times New Roman" w:cs="Times New Roman"/>
                <w:b/>
                <w:bCs/>
                <w:noProof/>
                <w:color w:val="0070C0"/>
                <w:sz w:val="24"/>
                <w:szCs w:val="24"/>
                <w:lang w:val="sr-Cyrl-RS"/>
              </w:rPr>
              <w:t>4</w:t>
            </w:r>
            <w:r w:rsidR="008D0C8E" w:rsidRPr="008D0C8E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.</w:t>
            </w:r>
          </w:p>
          <w:p w14:paraId="353AC9A1" w14:textId="010DB4E2" w:rsidR="00BF4B8D" w:rsidRPr="00676497" w:rsidRDefault="00BF4B8D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2B55FFA1" w14:textId="57C48E43" w:rsidR="004C7BE7" w:rsidRDefault="00BF4B8D" w:rsidP="004C7BE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color w:val="0070C0"/>
                <w:u w:val="single"/>
                <w:lang w:val="sr-Cyrl-RS"/>
              </w:rPr>
              <w:t>Завршни део</w:t>
            </w:r>
            <w:r w:rsidRPr="00676497">
              <w:rPr>
                <w:rFonts w:ascii="Times New Roman" w:hAnsi="Times New Roman" w:cs="Times New Roman"/>
                <w:color w:val="0070C0"/>
                <w:lang w:val="sr-Cyrl-RS"/>
              </w:rPr>
              <w:t>:</w:t>
            </w:r>
            <w:r w:rsidR="00224EA6" w:rsidRPr="00676497">
              <w:rPr>
                <w:rFonts w:ascii="Times New Roman" w:hAnsi="Times New Roman" w:cs="Times New Roman"/>
                <w:color w:val="0070C0"/>
                <w:lang w:val="sr-Cyrl-RS"/>
              </w:rPr>
              <w:t xml:space="preserve"> </w:t>
            </w:r>
            <w:r w:rsidR="004C7BE7" w:rsidRPr="00993FED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Пред крај часа делимо наставне листиће.</w:t>
            </w:r>
          </w:p>
          <w:p w14:paraId="42E9CFE0" w14:textId="2A927396" w:rsidR="00683A64" w:rsidRPr="00993FED" w:rsidRDefault="00683A64" w:rsidP="004C7BE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Minion Pro" w:hAnsi="Minion Pro" w:cs="Times New Roman"/>
                <w:noProof/>
              </w:rPr>
              <w:drawing>
                <wp:anchor distT="0" distB="0" distL="114300" distR="114300" simplePos="0" relativeHeight="251666432" behindDoc="1" locked="0" layoutInCell="1" allowOverlap="1" wp14:anchorId="7984DB44" wp14:editId="3FD02607">
                  <wp:simplePos x="0" y="0"/>
                  <wp:positionH relativeFrom="column">
                    <wp:posOffset>1528445</wp:posOffset>
                  </wp:positionH>
                  <wp:positionV relativeFrom="paragraph">
                    <wp:posOffset>119380</wp:posOffset>
                  </wp:positionV>
                  <wp:extent cx="700000" cy="720000"/>
                  <wp:effectExtent l="0" t="0" r="5080" b="4445"/>
                  <wp:wrapTight wrapText="bothSides">
                    <wp:wrapPolygon edited="0">
                      <wp:start x="7644" y="0"/>
                      <wp:lineTo x="3528" y="572"/>
                      <wp:lineTo x="0" y="4575"/>
                      <wp:lineTo x="0" y="15442"/>
                      <wp:lineTo x="1176" y="18302"/>
                      <wp:lineTo x="5292" y="21162"/>
                      <wp:lineTo x="6468" y="21162"/>
                      <wp:lineTo x="15877" y="21162"/>
                      <wp:lineTo x="16465" y="21162"/>
                      <wp:lineTo x="21169" y="17730"/>
                      <wp:lineTo x="21169" y="3432"/>
                      <wp:lineTo x="15289" y="0"/>
                      <wp:lineTo x="7644" y="0"/>
                    </wp:wrapPolygon>
                  </wp:wrapTight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1D3C8AAC" w14:textId="68644C5D" w:rsidR="004C7BE7" w:rsidRPr="00993FED" w:rsidRDefault="004C7BE7" w:rsidP="004C7BE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1E15D8CE" w14:textId="77777777" w:rsidR="00683A64" w:rsidRDefault="004C7BE7" w:rsidP="004C7BE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993FED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    </w:t>
            </w:r>
          </w:p>
          <w:p w14:paraId="5A6B02E5" w14:textId="77777777" w:rsidR="00683A64" w:rsidRDefault="00683A64" w:rsidP="004C7BE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7AE874DB" w14:textId="77777777" w:rsidR="00683A64" w:rsidRDefault="00683A64" w:rsidP="004C7BE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36A0B164" w14:textId="565AF7FC" w:rsidR="004C7BE7" w:rsidRDefault="004C7BE7" w:rsidP="004C7BE7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  <w:r w:rsidRPr="00993FED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Домаћи задатак: „</w:t>
            </w:r>
            <w:r w:rsidRPr="00993FED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Увежбавамо основне појмове</w:t>
            </w:r>
            <w:r w:rsidRPr="00993FED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“, </w:t>
            </w:r>
            <w:r w:rsidRPr="00993FED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sr-Cyrl-RS"/>
              </w:rPr>
              <w:t>Уџбеник</w:t>
            </w:r>
            <w:r w:rsidRPr="00993FED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, стр. 1</w:t>
            </w:r>
            <w:r w:rsidR="00CA711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59</w:t>
            </w:r>
            <w:r w:rsidRPr="00993FED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, </w:t>
            </w:r>
            <w:r w:rsidRPr="00993FED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sr-Cyrl-RS"/>
              </w:rPr>
              <w:t>задаци</w:t>
            </w:r>
            <w:r w:rsidRPr="00993FED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: </w:t>
            </w:r>
            <w:r w:rsidR="00CA7118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17</w:t>
            </w:r>
            <w:r w:rsidRPr="00993FED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 xml:space="preserve"> </w:t>
            </w:r>
            <w:r w:rsidRPr="00993FE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sr-Cyrl-RS"/>
              </w:rPr>
              <w:t>–</w:t>
            </w:r>
            <w:r w:rsidRPr="00993FED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 xml:space="preserve"> </w:t>
            </w:r>
            <w:r w:rsidR="00CA7118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20</w:t>
            </w:r>
            <w:r w:rsidR="00CA711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, </w:t>
            </w:r>
            <w:r w:rsidR="00CA7118" w:rsidRPr="00CA7118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23</w:t>
            </w:r>
            <w:r w:rsidR="00CA711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и </w:t>
            </w:r>
            <w:r w:rsidR="00CA7118" w:rsidRPr="00CA7118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24</w:t>
            </w:r>
            <w:r w:rsidRPr="00993FED"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  <w:t>.</w:t>
            </w:r>
          </w:p>
          <w:p w14:paraId="4DC2190D" w14:textId="77777777" w:rsidR="00CA7118" w:rsidRDefault="00CA7118" w:rsidP="004C7BE7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</w:p>
          <w:p w14:paraId="2A47EBC1" w14:textId="2022162D" w:rsidR="00CA7118" w:rsidRDefault="00CA7118" w:rsidP="004C7BE7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</w:p>
          <w:p w14:paraId="242C1166" w14:textId="77777777" w:rsidR="00CA7118" w:rsidRDefault="00CA7118" w:rsidP="004C7BE7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</w:p>
          <w:p w14:paraId="49A43811" w14:textId="7143DB19" w:rsidR="00CA7118" w:rsidRDefault="00CA7118" w:rsidP="004C7BE7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</w:p>
          <w:p w14:paraId="3C07BEFD" w14:textId="71F520DC" w:rsidR="00CA7118" w:rsidRDefault="00CA7118" w:rsidP="004C7BE7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</w:p>
          <w:p w14:paraId="1036CF72" w14:textId="0CDB8C3D" w:rsidR="00CA7118" w:rsidRDefault="00CA7118" w:rsidP="004C7BE7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</w:p>
          <w:p w14:paraId="2822CBFA" w14:textId="77777777" w:rsidR="00CA7118" w:rsidRPr="00F40EDD" w:rsidRDefault="00CA7118" w:rsidP="004C7BE7">
            <w:pPr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</w:p>
          <w:p w14:paraId="59F7F090" w14:textId="77777777" w:rsidR="008100FE" w:rsidRPr="008D0C8E" w:rsidRDefault="008100FE" w:rsidP="008D0C8E">
            <w:pPr>
              <w:rPr>
                <w:rFonts w:ascii="Times New Roman" w:hAnsi="Times New Roman" w:cs="Times New Roman"/>
                <w:lang w:val="sr-Latn-RS"/>
              </w:rPr>
            </w:pPr>
          </w:p>
        </w:tc>
      </w:tr>
      <w:tr w:rsidR="00683A64" w:rsidRPr="00676497" w14:paraId="039A1A4B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5519F4F0" w14:textId="77777777" w:rsidR="00224EA6" w:rsidRPr="00676497" w:rsidRDefault="000F3373" w:rsidP="00224EA6">
            <w:pPr>
              <w:rPr>
                <w:rFonts w:ascii="Times New Roman" w:hAnsi="Times New Roman" w:cs="Times New Roman"/>
                <w:b/>
                <w:sz w:val="24"/>
                <w:szCs w:val="24"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lang w:val="sr-Cyrl-RS"/>
              </w:rPr>
              <w:lastRenderedPageBreak/>
              <w:t>Датум: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5FD68DC0" w14:textId="77777777" w:rsidR="000F3373" w:rsidRPr="00676497" w:rsidRDefault="000F3373" w:rsidP="00224EA6">
            <w:pPr>
              <w:rPr>
                <w:rFonts w:ascii="Times New Roman" w:hAnsi="Times New Roman" w:cs="Times New Roman"/>
                <w:b/>
                <w:lang w:val="sr-Cyrl-RS"/>
              </w:rPr>
            </w:pPr>
            <w:r w:rsidRPr="00676497">
              <w:rPr>
                <w:rFonts w:ascii="Times New Roman" w:hAnsi="Times New Roman" w:cs="Times New Roman"/>
                <w:b/>
                <w:lang w:val="sr-Cyrl-RS"/>
              </w:rPr>
              <w:t>Школска 20__/</w:t>
            </w:r>
            <w:r w:rsidR="00224EA6" w:rsidRPr="00676497">
              <w:rPr>
                <w:rFonts w:ascii="Times New Roman" w:hAnsi="Times New Roman" w:cs="Times New Roman"/>
                <w:b/>
                <w:lang w:val="sr-Cyrl-RS"/>
              </w:rPr>
              <w:t xml:space="preserve"> </w:t>
            </w:r>
            <w:r w:rsidRPr="00676497">
              <w:rPr>
                <w:rFonts w:ascii="Times New Roman" w:hAnsi="Times New Roman" w:cs="Times New Roman"/>
                <w:b/>
                <w:lang w:val="sr-Cyrl-RS"/>
              </w:rPr>
              <w:t>20__</w:t>
            </w:r>
          </w:p>
          <w:p w14:paraId="4508F48A" w14:textId="77777777" w:rsidR="00224EA6" w:rsidRPr="00676497" w:rsidRDefault="00224EA6" w:rsidP="00224EA6">
            <w:pPr>
              <w:rPr>
                <w:rFonts w:ascii="Times New Roman" w:hAnsi="Times New Roman" w:cs="Times New Roman"/>
                <w:b/>
                <w:lang w:val="sr-Cyrl-RS"/>
              </w:rPr>
            </w:pPr>
          </w:p>
        </w:tc>
      </w:tr>
    </w:tbl>
    <w:p w14:paraId="49EF5FA6" w14:textId="77777777" w:rsidR="003138E5" w:rsidRDefault="003138E5">
      <w:pPr>
        <w:rPr>
          <w:lang w:val="sr-Cyrl-RS"/>
        </w:rPr>
      </w:pPr>
    </w:p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5395"/>
        <w:gridCol w:w="5395"/>
      </w:tblGrid>
      <w:tr w:rsidR="00CA7118" w14:paraId="503CD8E6" w14:textId="77777777" w:rsidTr="00CA7118">
        <w:tc>
          <w:tcPr>
            <w:tcW w:w="5508" w:type="dxa"/>
            <w:shd w:val="clear" w:color="auto" w:fill="FFFFFF" w:themeFill="background1"/>
          </w:tcPr>
          <w:p w14:paraId="7F354A2D" w14:textId="77777777" w:rsidR="00CA7118" w:rsidRDefault="00CA7118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lastRenderedPageBreak/>
              <w:drawing>
                <wp:inline distT="0" distB="0" distL="0" distR="0" wp14:anchorId="60F8DE20" wp14:editId="466E4E9C">
                  <wp:extent cx="3181350" cy="21240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350" cy="212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3A6BAF9C" w14:textId="77777777" w:rsidR="00CA7118" w:rsidRDefault="00CA7118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10CAA079" wp14:editId="487B07B7">
                  <wp:extent cx="3181350" cy="21240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350" cy="212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7118" w14:paraId="643435FA" w14:textId="77777777" w:rsidTr="00CA7118">
        <w:tc>
          <w:tcPr>
            <w:tcW w:w="5508" w:type="dxa"/>
            <w:shd w:val="clear" w:color="auto" w:fill="FFFFFF" w:themeFill="background1"/>
          </w:tcPr>
          <w:p w14:paraId="4959D89B" w14:textId="77777777" w:rsidR="00CA7118" w:rsidRDefault="00CA7118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32E3D571" wp14:editId="69802159">
                  <wp:extent cx="3181350" cy="21240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350" cy="212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16D77F1D" w14:textId="77777777" w:rsidR="00CA7118" w:rsidRDefault="00CA7118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738C303E" wp14:editId="64239D5A">
                  <wp:extent cx="3181350" cy="21240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350" cy="212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7118" w14:paraId="261EA185" w14:textId="77777777" w:rsidTr="00CA7118">
        <w:tc>
          <w:tcPr>
            <w:tcW w:w="5508" w:type="dxa"/>
            <w:shd w:val="clear" w:color="auto" w:fill="FFFFFF" w:themeFill="background1"/>
          </w:tcPr>
          <w:p w14:paraId="4207ABBC" w14:textId="77777777" w:rsidR="00CA7118" w:rsidRDefault="00CA7118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45587603" wp14:editId="6DB435A4">
                  <wp:extent cx="3181350" cy="21240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350" cy="212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3B542510" w14:textId="77777777" w:rsidR="00CA7118" w:rsidRDefault="00CA7118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357ACBA4" wp14:editId="42E31E2E">
                  <wp:extent cx="3181350" cy="212407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350" cy="212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7118" w14:paraId="6236DDE7" w14:textId="77777777" w:rsidTr="00CA7118">
        <w:tc>
          <w:tcPr>
            <w:tcW w:w="5508" w:type="dxa"/>
            <w:shd w:val="clear" w:color="auto" w:fill="FFFFFF" w:themeFill="background1"/>
          </w:tcPr>
          <w:p w14:paraId="00272278" w14:textId="77777777" w:rsidR="00CA7118" w:rsidRDefault="00CA7118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1E09AF1E" wp14:editId="748FD4A8">
                  <wp:extent cx="3181350" cy="212407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350" cy="212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shd w:val="clear" w:color="auto" w:fill="FFFFFF" w:themeFill="background1"/>
          </w:tcPr>
          <w:p w14:paraId="7861FD14" w14:textId="77777777" w:rsidR="00CA7118" w:rsidRDefault="00CA7118">
            <w:pPr>
              <w:rPr>
                <w:lang w:val="sr-Cyrl-RS"/>
              </w:rPr>
            </w:pPr>
            <w:r>
              <w:rPr>
                <w:noProof/>
                <w:lang w:val="sr-Latn-RS" w:eastAsia="sr-Latn-RS"/>
              </w:rPr>
              <w:drawing>
                <wp:inline distT="0" distB="0" distL="0" distR="0" wp14:anchorId="4CDE2B2A" wp14:editId="022AC719">
                  <wp:extent cx="3181350" cy="212407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350" cy="212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DEBD5E2" w14:textId="77777777" w:rsidR="00CA7118" w:rsidRPr="00CA7118" w:rsidRDefault="00CA7118">
      <w:pPr>
        <w:rPr>
          <w:lang w:val="sr-Cyrl-RS"/>
        </w:rPr>
      </w:pPr>
    </w:p>
    <w:sectPr w:rsidR="00CA7118" w:rsidRPr="00CA7118" w:rsidSect="000F3373">
      <w:headerReference w:type="even" r:id="rId64"/>
      <w:headerReference w:type="default" r:id="rId65"/>
      <w:footerReference w:type="even" r:id="rId66"/>
      <w:footerReference w:type="default" r:id="rId67"/>
      <w:headerReference w:type="first" r:id="rId68"/>
      <w:footerReference w:type="first" r:id="rId6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1252984" w14:textId="77777777" w:rsidR="0000015E" w:rsidRDefault="0000015E" w:rsidP="00415E11">
      <w:pPr>
        <w:spacing w:after="0" w:line="240" w:lineRule="auto"/>
      </w:pPr>
      <w:r>
        <w:separator/>
      </w:r>
    </w:p>
  </w:endnote>
  <w:endnote w:type="continuationSeparator" w:id="0">
    <w:p w14:paraId="796546A4" w14:textId="77777777" w:rsidR="0000015E" w:rsidRDefault="0000015E" w:rsidP="00415E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7B75D3" w14:textId="77777777" w:rsidR="00F40EDD" w:rsidRDefault="00F40ED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249691078"/>
      <w:docPartObj>
        <w:docPartGallery w:val="Page Numbers (Bottom of Page)"/>
        <w:docPartUnique/>
      </w:docPartObj>
    </w:sdtPr>
    <w:sdtContent>
      <w:p w14:paraId="667C4F77" w14:textId="77777777" w:rsidR="00415E11" w:rsidRDefault="00415E11">
        <w:pPr>
          <w:pStyle w:val="Footer"/>
        </w:pPr>
        <w:r>
          <w:rPr>
            <w:noProof/>
            <w:lang w:val="sr-Latn-RS" w:eastAsia="sr-Latn-RS"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02FE0FF2" wp14:editId="67B66AB0">
                  <wp:simplePos x="0" y="0"/>
                  <wp:positionH relativeFrom="page">
                    <wp:align>center</wp:align>
                  </wp:positionH>
                  <wp:positionV relativeFrom="bottomMargin">
                    <wp:align>center</wp:align>
                  </wp:positionV>
                  <wp:extent cx="7781925" cy="190500"/>
                  <wp:effectExtent l="9525" t="9525" r="9525" b="0"/>
                  <wp:wrapNone/>
                  <wp:docPr id="642" name="Group 3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753338" cy="190500"/>
                            <a:chOff x="0" y="14970"/>
                            <a:chExt cx="12255" cy="300"/>
                          </a:xfrm>
                        </wpg:grpSpPr>
                        <wps:wsp>
                          <wps:cNvPr id="643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3" y="14982"/>
                              <a:ext cx="659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27CF7C" w14:textId="77777777" w:rsidR="00415E11" w:rsidRDefault="00415E11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 w:rsidR="005A784C" w:rsidRPr="005A784C"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t>1</w:t>
                                </w:r>
                                <w:r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44" name="Group 31"/>
                          <wpg:cNvGrpSpPr>
                            <a:grpSpLocks/>
                          </wpg:cNvGrpSpPr>
                          <wpg:grpSpPr bwMode="auto">
                            <a:xfrm flipH="1">
                              <a:off x="0" y="14970"/>
                              <a:ext cx="12255" cy="230"/>
                              <a:chOff x="-8" y="14978"/>
                              <a:chExt cx="12255" cy="230"/>
                            </a:xfrm>
                          </wpg:grpSpPr>
                          <wps:wsp>
                            <wps:cNvPr id="645" name="AutoShap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8" y="14978"/>
                                <a:ext cx="1260" cy="230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6" name="AutoShape 28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1252" y="14978"/>
                                <a:ext cx="10995" cy="230"/>
                              </a:xfrm>
                              <a:prstGeom prst="bentConnector3">
                                <a:avLst>
                                  <a:gd name="adj1" fmla="val 96778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a:graphicData>
                  </a:graphic>
                  <wp14:sizeRelH relativeFrom="page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Group 33" o:spid="_x0000_s1026" style="position:absolute;margin-left:0;margin-top:0;width:612.75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" o:spid="_x0000_s1027" type="#_x0000_t202" style="position:absolute;left:10803;top:14982;width:659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y7P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pBOxn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zLs9xQAAANwAAAAPAAAAAAAAAAAAAAAAAJgCAABkcnMv&#10;ZG93bnJldi54bWxQSwUGAAAAAAQABAD1AAAAigMAAAAA&#10;" filled="f" stroked="f">
                    <v:textbox inset="0,0,0,0">
                      <w:txbxContent>
                        <w:p w:rsidR="00415E11" w:rsidRDefault="00415E11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 w:rsidR="005A784C" w:rsidRPr="005A784C">
                            <w:rPr>
                              <w:noProof/>
                              <w:color w:val="8C8C8C" w:themeColor="background1" w:themeShade="8C"/>
                            </w:rPr>
                            <w:t>1</w:t>
                          </w:r>
                          <w:r>
                            <w:rPr>
                              <w:noProof/>
                              <w:color w:val="8C8C8C" w:themeColor="background1" w:themeShade="8C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31" o:spid="_x0000_s1028" style="position:absolute;top:14970;width:12255;height:230;flip:x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mRrCwwAAANwAAAAP&#10;AAAAAAAAAAAAAAAAAKoCAABkcnMvZG93bnJldi54bWxQSwUGAAAAAAQABAD6AAAAmgMAAAAA&#10;"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AutoShape 27" o:spid="_x0000_s1029" type="#_x0000_t34" style="position:absolute;left:-8;top:14978;width:1260;height:23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2sIcQAAADcAAAADwAAAGRycy9kb3ducmV2LnhtbESPQYvCMBSE78L+h/AWvIimK6tINYos&#10;SL140FXY47N5NsXmpTRRq79+Iwgeh5n5hpktWluJKzW+dKzga5CAIM6dLrlQsP9d9ScgfEDWWDkm&#10;BXfysJh/dGaYanfjLV13oRARwj5FBSaEOpXS54Ys+oGriaN3co3FEGVTSN3gLcJtJYdJMpYWS44L&#10;Bmv6MZSfdxeroOcTechHfybrZZvjQx94v7SZUt3PdjkFEagN7/CrvdYKxt8jeJ6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bawhxAAAANwAAAAPAAAAAAAAAAAA&#10;AAAAAKECAABkcnMvZG93bnJldi54bWxQSwUGAAAAAAQABAD5AAAAkgMAAAAA&#10;" strokecolor="#a5a5a5"/>
                    <v:shape id="AutoShape 28" o:spid="_x0000_s1030" type="#_x0000_t34" style="position:absolute;left:1252;top:14978;width:10995;height:230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Dt8YAAADcAAAADwAAAGRycy9kb3ducmV2LnhtbESPQWvCQBSE70L/w/IKvUjdVEqQ6Cqh&#10;QSlIodpccntkn0k0+zZkNxr/fbdQ8DjMzDfMajOaVlypd41lBW+zCARxaXXDlYL8Z/u6AOE8ssbW&#10;Mim4k4PN+mmywkTbGx/oevSVCBB2CSqove8SKV1Zk0E3sx1x8E62N+iD7Cupe7wFuGnlPIpiabDh&#10;sFBjRx81lZfjYBR8HXb5pZBDNh+bdHrGfVacvzOlXp7HdAnC0+gf4f/2p1YQv8fwdyYc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2Q7fGAAAA3AAAAA8AAAAAAAAA&#10;AAAAAAAAoQIAAGRycy9kb3ducmV2LnhtbFBLBQYAAAAABAAEAPkAAACUAwAAAAA=&#10;" adj="20904" strokecolor="#a5a5a5"/>
                  </v:group>
                  <w10:wrap anchorx="page" anchory="margin"/>
                </v:group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11EDE6" w14:textId="77777777" w:rsidR="00F40EDD" w:rsidRDefault="00F40E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874EF15" w14:textId="77777777" w:rsidR="0000015E" w:rsidRDefault="0000015E" w:rsidP="00415E11">
      <w:pPr>
        <w:spacing w:after="0" w:line="240" w:lineRule="auto"/>
      </w:pPr>
      <w:r>
        <w:separator/>
      </w:r>
    </w:p>
  </w:footnote>
  <w:footnote w:type="continuationSeparator" w:id="0">
    <w:p w14:paraId="34CC93A7" w14:textId="77777777" w:rsidR="0000015E" w:rsidRDefault="0000015E" w:rsidP="00415E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C0D9B8" w14:textId="010125DC" w:rsidR="00F40EDD" w:rsidRDefault="00F40EDD">
    <w:pPr>
      <w:pStyle w:val="Header"/>
    </w:pPr>
    <w:r>
      <w:rPr>
        <w:noProof/>
      </w:rPr>
      <w:pict w14:anchorId="2416179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46100579" o:spid="_x0000_s1026" type="#_x0000_t75" style="position:absolute;margin-left:0;margin-top:0;width:625.15pt;height:884.25pt;z-index:-251655168;mso-position-horizontal:center;mso-position-horizontal-relative:margin;mso-position-vertical:center;mso-position-vertical-relative:margin" o:allowincell="f">
          <v:imagedata r:id="rId1" o:title="Тип часа обнављање (11)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0A81E9" w14:textId="7E944F00" w:rsidR="00F40EDD" w:rsidRDefault="00F40EDD">
    <w:pPr>
      <w:pStyle w:val="Header"/>
    </w:pPr>
    <w:r>
      <w:rPr>
        <w:noProof/>
      </w:rPr>
      <w:pict w14:anchorId="1AA7B97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46100580" o:spid="_x0000_s1027" type="#_x0000_t75" style="position:absolute;margin-left:0;margin-top:0;width:625.15pt;height:884.25pt;z-index:-251654144;mso-position-horizontal:center;mso-position-horizontal-relative:margin;mso-position-vertical:center;mso-position-vertical-relative:margin" o:allowincell="f">
          <v:imagedata r:id="rId1" o:title="Тип часа обнављање (11)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8F66A3" w14:textId="56FCFBAA" w:rsidR="00F40EDD" w:rsidRDefault="00F40EDD">
    <w:pPr>
      <w:pStyle w:val="Header"/>
    </w:pPr>
    <w:r>
      <w:rPr>
        <w:noProof/>
      </w:rPr>
      <w:pict w14:anchorId="424F8DD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46100578" o:spid="_x0000_s1025" type="#_x0000_t75" style="position:absolute;margin-left:0;margin-top:0;width:625.15pt;height:884.25pt;z-index:-251656192;mso-position-horizontal:center;mso-position-horizontal-relative:margin;mso-position-vertical:center;mso-position-vertical-relative:margin" o:allowincell="f">
          <v:imagedata r:id="rId1" o:title="Тип часа обнављање (11)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0FF40A8"/>
    <w:multiLevelType w:val="hybridMultilevel"/>
    <w:tmpl w:val="D076E702"/>
    <w:lvl w:ilvl="0" w:tplc="6FA80CEA">
      <w:start w:val="4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6C1213"/>
    <w:multiLevelType w:val="hybridMultilevel"/>
    <w:tmpl w:val="22D820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67616E"/>
    <w:multiLevelType w:val="multilevel"/>
    <w:tmpl w:val="EA78A716"/>
    <w:lvl w:ilvl="0">
      <w:start w:val="1"/>
      <w:numFmt w:val="bullet"/>
      <w:lvlText w:val="−"/>
      <w:lvlJc w:val="left"/>
      <w:pPr>
        <w:ind w:left="360" w:firstLine="0"/>
      </w:pPr>
      <w:rPr>
        <w:rFonts w:ascii="Arial" w:eastAsia="Arial" w:hAnsi="Arial" w:cs="Arial"/>
        <w:strike w:val="0"/>
        <w:color w:val="000000"/>
        <w:sz w:val="16"/>
        <w:szCs w:val="16"/>
      </w:rPr>
    </w:lvl>
    <w:lvl w:ilvl="1">
      <w:start w:val="1"/>
      <w:numFmt w:val="bullet"/>
      <w:lvlText w:val="o"/>
      <w:lvlJc w:val="left"/>
      <w:pPr>
        <w:ind w:left="1440" w:firstLine="108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160" w:firstLine="180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600" w:firstLine="324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4320" w:firstLine="396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760" w:firstLine="540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480" w:firstLine="6120"/>
      </w:pPr>
      <w:rPr>
        <w:rFonts w:ascii="Arial" w:eastAsia="Arial" w:hAnsi="Arial" w:cs="Arial"/>
      </w:rPr>
    </w:lvl>
  </w:abstractNum>
  <w:abstractNum w:abstractNumId="3" w15:restartNumberingAfterBreak="0">
    <w:nsid w:val="25E028D6"/>
    <w:multiLevelType w:val="hybridMultilevel"/>
    <w:tmpl w:val="A2EA561C"/>
    <w:lvl w:ilvl="0" w:tplc="DB5A8FC8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0C4B37A" w:tentative="1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6E4669C" w:tentative="1">
      <w:start w:val="1"/>
      <w:numFmt w:val="bullet"/>
      <w:lvlText w:val="−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6F22EE0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F089E4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A7A0F9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E60444A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2226880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4BA531E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 w15:restartNumberingAfterBreak="0">
    <w:nsid w:val="394D7B45"/>
    <w:multiLevelType w:val="hybridMultilevel"/>
    <w:tmpl w:val="2E3C15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3B6395"/>
    <w:multiLevelType w:val="hybridMultilevel"/>
    <w:tmpl w:val="1A7C5176"/>
    <w:lvl w:ilvl="0" w:tplc="9E220E4E">
      <w:start w:val="4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2684A7D"/>
    <w:multiLevelType w:val="hybridMultilevel"/>
    <w:tmpl w:val="B4CA4A8E"/>
    <w:lvl w:ilvl="0" w:tplc="1F647F8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7592E"/>
    <w:multiLevelType w:val="hybridMultilevel"/>
    <w:tmpl w:val="8B4A1840"/>
    <w:lvl w:ilvl="0" w:tplc="4392BC0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1187567">
    <w:abstractNumId w:val="4"/>
  </w:num>
  <w:num w:numId="2" w16cid:durableId="342244848">
    <w:abstractNumId w:val="1"/>
  </w:num>
  <w:num w:numId="3" w16cid:durableId="1218127869">
    <w:abstractNumId w:val="6"/>
  </w:num>
  <w:num w:numId="4" w16cid:durableId="822699285">
    <w:abstractNumId w:val="7"/>
  </w:num>
  <w:num w:numId="5" w16cid:durableId="1206404807">
    <w:abstractNumId w:val="0"/>
  </w:num>
  <w:num w:numId="6" w16cid:durableId="1372656680">
    <w:abstractNumId w:val="3"/>
  </w:num>
  <w:num w:numId="7" w16cid:durableId="1565749882">
    <w:abstractNumId w:val="5"/>
  </w:num>
  <w:num w:numId="8" w16cid:durableId="123123412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proofState w:spelling="clean" w:grammar="clean"/>
  <w:defaultTabStop w:val="720"/>
  <w:hyphenationZone w:val="425"/>
  <w:characterSpacingControl w:val="doNotCompress"/>
  <w:hdrShapeDefaults>
    <o:shapedefaults v:ext="edit" spidmax="2050">
      <o:colormru v:ext="edit" colors="#fc0,#f60,#f93,#0c0,#3c3,#0c6,#0f9,#6f9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6917"/>
    <w:rsid w:val="0000015E"/>
    <w:rsid w:val="00012C9E"/>
    <w:rsid w:val="000479B5"/>
    <w:rsid w:val="000F3373"/>
    <w:rsid w:val="001037A6"/>
    <w:rsid w:val="001104C6"/>
    <w:rsid w:val="001126A4"/>
    <w:rsid w:val="001274DD"/>
    <w:rsid w:val="00132B32"/>
    <w:rsid w:val="00155411"/>
    <w:rsid w:val="001B6CE7"/>
    <w:rsid w:val="001C3F28"/>
    <w:rsid w:val="00220438"/>
    <w:rsid w:val="00224EA6"/>
    <w:rsid w:val="00226DCE"/>
    <w:rsid w:val="00294813"/>
    <w:rsid w:val="003138E5"/>
    <w:rsid w:val="003170EB"/>
    <w:rsid w:val="003172F0"/>
    <w:rsid w:val="00356089"/>
    <w:rsid w:val="003565E7"/>
    <w:rsid w:val="00392FEA"/>
    <w:rsid w:val="003B05EF"/>
    <w:rsid w:val="003D2EAA"/>
    <w:rsid w:val="003D51C7"/>
    <w:rsid w:val="00415E11"/>
    <w:rsid w:val="004B4FCD"/>
    <w:rsid w:val="004C7BE7"/>
    <w:rsid w:val="004E6917"/>
    <w:rsid w:val="004F1BCD"/>
    <w:rsid w:val="004F309F"/>
    <w:rsid w:val="005125A5"/>
    <w:rsid w:val="00522E88"/>
    <w:rsid w:val="005461B8"/>
    <w:rsid w:val="00585953"/>
    <w:rsid w:val="005A784C"/>
    <w:rsid w:val="005B65DA"/>
    <w:rsid w:val="005D2DDB"/>
    <w:rsid w:val="006150D9"/>
    <w:rsid w:val="00637562"/>
    <w:rsid w:val="0066740E"/>
    <w:rsid w:val="00676497"/>
    <w:rsid w:val="00683A64"/>
    <w:rsid w:val="006917BA"/>
    <w:rsid w:val="0069363E"/>
    <w:rsid w:val="006B5386"/>
    <w:rsid w:val="006B6692"/>
    <w:rsid w:val="006C436D"/>
    <w:rsid w:val="006C483C"/>
    <w:rsid w:val="007439A3"/>
    <w:rsid w:val="007465FB"/>
    <w:rsid w:val="007510A3"/>
    <w:rsid w:val="00773F25"/>
    <w:rsid w:val="008100FE"/>
    <w:rsid w:val="0084522D"/>
    <w:rsid w:val="00853E35"/>
    <w:rsid w:val="00856045"/>
    <w:rsid w:val="00865DEC"/>
    <w:rsid w:val="008A1126"/>
    <w:rsid w:val="008B4C59"/>
    <w:rsid w:val="008C1E0E"/>
    <w:rsid w:val="008C2725"/>
    <w:rsid w:val="008D0C8E"/>
    <w:rsid w:val="0091798E"/>
    <w:rsid w:val="00945C34"/>
    <w:rsid w:val="009E4BF4"/>
    <w:rsid w:val="00A20DE7"/>
    <w:rsid w:val="00A55DF0"/>
    <w:rsid w:val="00A56D85"/>
    <w:rsid w:val="00A67B73"/>
    <w:rsid w:val="00A705B2"/>
    <w:rsid w:val="00A714CE"/>
    <w:rsid w:val="00A72844"/>
    <w:rsid w:val="00AA6276"/>
    <w:rsid w:val="00AD7EC5"/>
    <w:rsid w:val="00B005FF"/>
    <w:rsid w:val="00B3358D"/>
    <w:rsid w:val="00BF4B8D"/>
    <w:rsid w:val="00C13A68"/>
    <w:rsid w:val="00C24672"/>
    <w:rsid w:val="00C53487"/>
    <w:rsid w:val="00C61E78"/>
    <w:rsid w:val="00CA3883"/>
    <w:rsid w:val="00CA7118"/>
    <w:rsid w:val="00CC3DB3"/>
    <w:rsid w:val="00CF78CA"/>
    <w:rsid w:val="00D05307"/>
    <w:rsid w:val="00D15BAB"/>
    <w:rsid w:val="00D24C31"/>
    <w:rsid w:val="00D3095F"/>
    <w:rsid w:val="00D52504"/>
    <w:rsid w:val="00D75A3F"/>
    <w:rsid w:val="00D927B3"/>
    <w:rsid w:val="00DA304E"/>
    <w:rsid w:val="00DD50AB"/>
    <w:rsid w:val="00E44DD2"/>
    <w:rsid w:val="00E44F18"/>
    <w:rsid w:val="00E568B9"/>
    <w:rsid w:val="00E940CB"/>
    <w:rsid w:val="00ED4BC3"/>
    <w:rsid w:val="00F045FD"/>
    <w:rsid w:val="00F06559"/>
    <w:rsid w:val="00F21C1D"/>
    <w:rsid w:val="00F223D5"/>
    <w:rsid w:val="00F40EDD"/>
    <w:rsid w:val="00FB0CCD"/>
    <w:rsid w:val="00FB0DC4"/>
    <w:rsid w:val="00FD3A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c0,#f60,#f93,#0c0,#3c3,#0c6,#0f9,#6f9"/>
    </o:shapedefaults>
    <o:shapelayout v:ext="edit">
      <o:idmap v:ext="edit" data="2"/>
    </o:shapelayout>
  </w:shapeDefaults>
  <w:decimalSymbol w:val=","/>
  <w:listSeparator w:val=";"/>
  <w14:docId w14:val="2175FD55"/>
  <w15:docId w15:val="{9A83EDBB-C948-4678-88C2-E2691D3154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33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F4B8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15E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5E11"/>
  </w:style>
  <w:style w:type="paragraph" w:styleId="Footer">
    <w:name w:val="footer"/>
    <w:basedOn w:val="Normal"/>
    <w:link w:val="FooterChar"/>
    <w:uiPriority w:val="99"/>
    <w:unhideWhenUsed/>
    <w:rsid w:val="00415E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5E11"/>
  </w:style>
  <w:style w:type="paragraph" w:styleId="BalloonText">
    <w:name w:val="Balloon Text"/>
    <w:basedOn w:val="Normal"/>
    <w:link w:val="BalloonTextChar"/>
    <w:uiPriority w:val="99"/>
    <w:semiHidden/>
    <w:unhideWhenUsed/>
    <w:rsid w:val="00CA71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71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226DC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20DE7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3.png"/><Relationship Id="rId68" Type="http://schemas.openxmlformats.org/officeDocument/2006/relationships/header" Target="header3.xml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31.png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8.wmf"/><Relationship Id="rId64" Type="http://schemas.openxmlformats.org/officeDocument/2006/relationships/header" Target="header1.xml"/><Relationship Id="rId69" Type="http://schemas.openxmlformats.org/officeDocument/2006/relationships/footer" Target="footer3.xml"/><Relationship Id="rId8" Type="http://schemas.openxmlformats.org/officeDocument/2006/relationships/image" Target="media/image2.png"/><Relationship Id="rId51" Type="http://schemas.openxmlformats.org/officeDocument/2006/relationships/image" Target="media/image25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footer" Target="footer2.xml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2.png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6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png"/><Relationship Id="rId55" Type="http://schemas.openxmlformats.org/officeDocument/2006/relationships/oleObject" Target="embeddings/oleObject2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27</Words>
  <Characters>300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Математископ</Manager>
  <Company/>
  <LinksUpToDate>false</LinksUpToDate>
  <CharactersWithSpaces>3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ордана Поповић</dc:creator>
  <cp:lastModifiedBy>Jagoda Djindjic</cp:lastModifiedBy>
  <cp:revision>2</cp:revision>
  <cp:lastPrinted>2018-08-19T17:11:00Z</cp:lastPrinted>
  <dcterms:created xsi:type="dcterms:W3CDTF">2025-04-19T21:20:00Z</dcterms:created>
  <dcterms:modified xsi:type="dcterms:W3CDTF">2025-04-19T21:20:00Z</dcterms:modified>
</cp:coreProperties>
</file>